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98A00E" w14:textId="59C3A8E6" w:rsidR="00DD6536" w:rsidRPr="00CB4025" w:rsidRDefault="00525394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b-8 </w:t>
      </w:r>
      <w:bookmarkStart w:id="0" w:name="_GoBack"/>
      <w:bookmarkEnd w:id="0"/>
      <w:r>
        <w:rPr>
          <w:b/>
          <w:bCs/>
          <w:sz w:val="24"/>
          <w:szCs w:val="24"/>
        </w:rPr>
        <w:t>Pre-t</w:t>
      </w:r>
      <w:r w:rsidR="003B77E4" w:rsidRPr="00B3449F">
        <w:rPr>
          <w:b/>
          <w:bCs/>
          <w:sz w:val="24"/>
          <w:szCs w:val="24"/>
        </w:rPr>
        <w:t xml:space="preserve">est: </w:t>
      </w:r>
      <w:r w:rsidR="00CB4025">
        <w:rPr>
          <w:b/>
          <w:bCs/>
          <w:sz w:val="24"/>
          <w:szCs w:val="24"/>
        </w:rPr>
        <w:t>Constructions</w:t>
      </w:r>
    </w:p>
    <w:p w14:paraId="542204CF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i/>
        </w:rPr>
      </w:pPr>
      <w:r>
        <w:rPr>
          <w:i/>
        </w:rPr>
        <w:t xml:space="preserve">Section 1: </w:t>
      </w:r>
      <w:r w:rsidRPr="00D83769">
        <w:rPr>
          <w:i/>
        </w:rPr>
        <w:t>Show you</w:t>
      </w:r>
      <w:r>
        <w:rPr>
          <w:i/>
        </w:rPr>
        <w:t>r</w:t>
      </w:r>
      <w:r w:rsidRPr="00D83769">
        <w:rPr>
          <w:i/>
        </w:rPr>
        <w:t xml:space="preserve"> </w:t>
      </w:r>
      <w:r>
        <w:rPr>
          <w:i/>
        </w:rPr>
        <w:t>knowledge</w:t>
      </w:r>
      <w:r w:rsidRPr="00D83769">
        <w:rPr>
          <w:i/>
        </w:rPr>
        <w:t xml:space="preserve"> of Euclid’s Elements</w:t>
      </w:r>
      <w:r>
        <w:rPr>
          <w:i/>
        </w:rPr>
        <w:t xml:space="preserve">. </w:t>
      </w:r>
    </w:p>
    <w:p w14:paraId="381F67CB" w14:textId="7F39E9EA" w:rsidR="00CB4025" w:rsidRDefault="00087079" w:rsidP="00CB4025">
      <w:pPr>
        <w:tabs>
          <w:tab w:val="left" w:pos="3600"/>
          <w:tab w:val="left" w:pos="5040"/>
          <w:tab w:val="left" w:pos="7200"/>
        </w:tabs>
        <w:ind w:left="720"/>
        <w:rPr>
          <w:i/>
        </w:rPr>
      </w:pPr>
      <w:r>
        <w:rPr>
          <w:i/>
        </w:rPr>
        <w:t xml:space="preserve">Make the required construction using only a compass and straightedge </w:t>
      </w:r>
    </w:p>
    <w:p w14:paraId="27DDB47C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ind w:left="720"/>
        <w:rPr>
          <w:i/>
        </w:rPr>
      </w:pPr>
      <w:r>
        <w:rPr>
          <w:i/>
        </w:rPr>
        <w:t xml:space="preserve">Extra: State the steps of the construction </w:t>
      </w:r>
    </w:p>
    <w:p w14:paraId="627A72F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0E992927" w14:textId="2A8F780F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 perpendicular bisector of the given line segment</w:t>
      </w:r>
    </w:p>
    <w:p w14:paraId="24CC7238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524698E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79647F20" w14:textId="41BF8CAD" w:rsidR="00CB4025" w:rsidRDefault="007377F8" w:rsidP="00CB402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D32DBC2" wp14:editId="37BB279A">
                <wp:simplePos x="0" y="0"/>
                <wp:positionH relativeFrom="column">
                  <wp:posOffset>10344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57BE16" w14:textId="55BAC0CA" w:rsidR="008F702F" w:rsidRDefault="008F702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BB1759" wp14:editId="353EF0C9">
                                  <wp:extent cx="160020" cy="10833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0" o:spid="_x0000_s1026" type="#_x0000_t202" style="position:absolute;margin-left:81.45pt;margin-top:308.5pt;width:27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" filled="f" stroked="f">
                <v:textbox>
                  <w:txbxContent>
                    <w:p w14:paraId="0157BE16" w14:textId="55BAC0CA" w:rsidR="008F702F" w:rsidRDefault="008F702F">
                      <w:r>
                        <w:rPr>
                          <w:noProof/>
                        </w:rPr>
                        <w:drawing>
                          <wp:inline distT="0" distB="0" distL="0" distR="0" wp14:anchorId="78BB1759" wp14:editId="353EF0C9">
                            <wp:extent cx="160020" cy="10833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FAC8F39" wp14:editId="6C84A502">
                <wp:simplePos x="0" y="0"/>
                <wp:positionH relativeFrom="column">
                  <wp:posOffset>42348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8657EF" w14:textId="2F4B5CA2" w:rsidR="008F702F" w:rsidRDefault="008F702F" w:rsidP="007377F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A0AC27" wp14:editId="2AF91FC6">
                                  <wp:extent cx="160020" cy="10833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12" o:spid="_x0000_s1027" type="#_x0000_t202" style="position:absolute;margin-left:333.45pt;margin-top:308.5pt;width:27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" filled="f" stroked="f">
                <v:textbox>
                  <w:txbxContent>
                    <w:p w14:paraId="238657EF" w14:textId="2F4B5CA2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2CA0AC27" wp14:editId="2AF91FC6">
                            <wp:extent cx="160020" cy="10833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B4025"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F6DEB15" wp14:editId="56E0533A">
                <wp:simplePos x="0" y="0"/>
                <wp:positionH relativeFrom="column">
                  <wp:posOffset>1308735</wp:posOffset>
                </wp:positionH>
                <wp:positionV relativeFrom="paragraph">
                  <wp:posOffset>3870325</wp:posOffset>
                </wp:positionV>
                <wp:extent cx="2971800" cy="0"/>
                <wp:effectExtent l="0" t="0" r="25400" b="2540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14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3.05pt,304.75pt" to="337.05pt,30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" strokecolor="black [3213]" strokeweight="2pt"/>
            </w:pict>
          </mc:Fallback>
        </mc:AlternateContent>
      </w:r>
      <w:r w:rsidR="00CB4025">
        <w:rPr>
          <w:b/>
        </w:rPr>
        <w:br w:type="page"/>
      </w:r>
    </w:p>
    <w:p w14:paraId="19A811B6" w14:textId="4265C03E" w:rsidR="00087079" w:rsidRDefault="00087079" w:rsidP="00087079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lastRenderedPageBreak/>
        <w:t>Construct an angle bisector of the given angle.</w:t>
      </w:r>
    </w:p>
    <w:p w14:paraId="5FBC43F7" w14:textId="6E6B51E9" w:rsidR="00087079" w:rsidRDefault="00087079">
      <w:pPr>
        <w:rPr>
          <w:b/>
          <w:bCs/>
          <w:sz w:val="24"/>
          <w:szCs w:val="24"/>
        </w:rPr>
      </w:pPr>
    </w:p>
    <w:p w14:paraId="54883432" w14:textId="17FCB0E4" w:rsidR="00087079" w:rsidRDefault="00087079">
      <w:pPr>
        <w:rPr>
          <w:b/>
          <w:bCs/>
          <w:sz w:val="24"/>
          <w:szCs w:val="24"/>
        </w:rPr>
      </w:pPr>
    </w:p>
    <w:p w14:paraId="188F7FAE" w14:textId="26324185" w:rsidR="00CB4025" w:rsidRDefault="007377F8">
      <w:pPr>
        <w:rPr>
          <w:b/>
          <w:bCs/>
          <w:sz w:val="24"/>
          <w:szCs w:val="24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657C91C" wp14:editId="408F9A26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EB0BC0" w14:textId="1516884F" w:rsidR="008F702F" w:rsidRDefault="008F702F" w:rsidP="007377F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FD26EB6" wp14:editId="46EE3C3F">
                                  <wp:extent cx="160020" cy="10833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15" o:spid="_x0000_s1028" type="#_x0000_t202" style="position:absolute;margin-left:90.45pt;margin-top:354.7pt;width:27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AnGwrc0CAAAW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21EB0BC0" w14:textId="1516884F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7FD26EB6" wp14:editId="46EE3C3F">
                            <wp:extent cx="160020" cy="10833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079">
        <w:rPr>
          <w:b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4C89A4" wp14:editId="715F091F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 w:rsidR="00087079">
        <w:rPr>
          <w:b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75BE17" wp14:editId="5A8E839D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9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 w:rsidR="00CB4025">
        <w:rPr>
          <w:b/>
          <w:bCs/>
          <w:sz w:val="24"/>
          <w:szCs w:val="24"/>
        </w:rPr>
        <w:br w:type="page"/>
      </w:r>
    </w:p>
    <w:p w14:paraId="7E05BFA7" w14:textId="47AEA821" w:rsidR="00B3449F" w:rsidRPr="00B3449F" w:rsidRDefault="00EC4257" w:rsidP="00B3449F">
      <w:pPr>
        <w:rPr>
          <w:bCs/>
          <w:sz w:val="24"/>
          <w:szCs w:val="24"/>
        </w:rPr>
      </w:pPr>
      <w:r w:rsidRPr="00EC4257">
        <w:rPr>
          <w:bCs/>
          <w:i/>
          <w:sz w:val="24"/>
          <w:szCs w:val="24"/>
        </w:rPr>
        <w:lastRenderedPageBreak/>
        <w:t xml:space="preserve">Section 2: </w:t>
      </w:r>
      <w:r w:rsidR="00B3449F"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72F5250C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Points that are all located on the same line are __________</w:t>
      </w:r>
      <w:r>
        <w:rPr>
          <w:bCs/>
          <w:sz w:val="24"/>
          <w:szCs w:val="24"/>
        </w:rPr>
        <w:t>___</w:t>
      </w:r>
      <w:r w:rsidRPr="00B3449F">
        <w:rPr>
          <w:bCs/>
          <w:sz w:val="24"/>
          <w:szCs w:val="24"/>
        </w:rPr>
        <w:t xml:space="preserve">_____________. </w:t>
      </w:r>
    </w:p>
    <w:p w14:paraId="7842B556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0E98F05A" w14:textId="56176586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he </w:t>
      </w:r>
      <w:r w:rsidR="00B83649">
        <w:rPr>
          <w:bCs/>
          <w:sz w:val="24"/>
          <w:szCs w:val="24"/>
        </w:rPr>
        <w:t xml:space="preserve">sum of the measures of supplementary angles is </w:t>
      </w:r>
      <w:r w:rsidRPr="00B3449F">
        <w:rPr>
          <w:bCs/>
          <w:sz w:val="24"/>
          <w:szCs w:val="24"/>
        </w:rPr>
        <w:t>___________________________.</w:t>
      </w:r>
    </w:p>
    <w:p w14:paraId="77604353" w14:textId="0AA92D80" w:rsidR="00B3449F" w:rsidRPr="00B3449F" w:rsidRDefault="00B83649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Two angles with a common side and vertex, but no overlap are called </w:t>
      </w:r>
      <w:r w:rsidR="00FF3D9B">
        <w:rPr>
          <w:bCs/>
          <w:sz w:val="24"/>
          <w:szCs w:val="24"/>
        </w:rPr>
        <w:t>_________________</w:t>
      </w:r>
      <w:r>
        <w:rPr>
          <w:bCs/>
          <w:sz w:val="24"/>
          <w:szCs w:val="24"/>
        </w:rPr>
        <w:t>. In other words, they are next to each other.</w:t>
      </w:r>
    </w:p>
    <w:p w14:paraId="2CBE92CE" w14:textId="16A0FCB2" w:rsidR="00B3449F" w:rsidRPr="00FF3D9B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83649">
        <w:rPr>
          <w:bCs/>
          <w:sz w:val="24"/>
          <w:szCs w:val="24"/>
        </w:rPr>
        <w:t>or more line</w:t>
      </w:r>
      <w:r w:rsidRPr="00B3449F">
        <w:rPr>
          <w:sz w:val="24"/>
          <w:szCs w:val="24"/>
        </w:rPr>
        <w:t xml:space="preserve"> segments of equal measure are ______</w:t>
      </w:r>
      <w:r w:rsidR="000B0D7C">
        <w:rPr>
          <w:sz w:val="24"/>
          <w:szCs w:val="24"/>
        </w:rPr>
        <w:t>____</w:t>
      </w:r>
      <w:r w:rsidRPr="00B3449F">
        <w:rPr>
          <w:sz w:val="24"/>
          <w:szCs w:val="24"/>
        </w:rPr>
        <w:t>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3F6E3DE7" w14:textId="4B4936A5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</w:t>
      </w:r>
      <w:r w:rsidR="000B0D7C">
        <w:rPr>
          <w:sz w:val="24"/>
          <w:szCs w:val="24"/>
        </w:rPr>
        <w:t>____________</w:t>
      </w:r>
      <w:r w:rsidR="00FF3D9B">
        <w:rPr>
          <w:sz w:val="24"/>
          <w:szCs w:val="24"/>
        </w:rPr>
        <w:t>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394D33CC" w14:textId="7F6F9227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02079D70" w14:textId="52AA79F9" w:rsidR="000B0D7C" w:rsidRPr="00B3449F" w:rsidRDefault="00B83649" w:rsidP="00B83649">
      <w:pPr>
        <w:pStyle w:val="ListParagraph"/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The measures of complementary angle sum to</w:t>
      </w:r>
      <w:r w:rsidR="000B0D7C" w:rsidRPr="00B3449F">
        <w:rPr>
          <w:bCs/>
          <w:sz w:val="24"/>
          <w:szCs w:val="24"/>
        </w:rPr>
        <w:t xml:space="preserve"> ______</w:t>
      </w:r>
      <w:r w:rsidR="000B0D7C">
        <w:rPr>
          <w:bCs/>
          <w:sz w:val="24"/>
          <w:szCs w:val="24"/>
        </w:rPr>
        <w:t>___</w:t>
      </w:r>
      <w:r w:rsidR="000B0D7C" w:rsidRPr="00B3449F">
        <w:rPr>
          <w:bCs/>
          <w:sz w:val="24"/>
          <w:szCs w:val="24"/>
        </w:rPr>
        <w:t>_________________.</w:t>
      </w:r>
    </w:p>
    <w:p w14:paraId="2FB0C268" w14:textId="52C234C7" w:rsidR="00FF3D9B" w:rsidRPr="00012512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5F1A733A" w14:textId="3B71AF7F" w:rsidR="001427FA" w:rsidRDefault="001427FA" w:rsidP="008C33F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Homework: Pre</w:t>
      </w:r>
      <w:r w:rsidR="00525394">
        <w:rPr>
          <w:b/>
          <w:bCs/>
          <w:sz w:val="24"/>
          <w:szCs w:val="24"/>
        </w:rPr>
        <w:t>-</w:t>
      </w:r>
      <w:r>
        <w:rPr>
          <w:b/>
          <w:bCs/>
          <w:sz w:val="24"/>
          <w:szCs w:val="24"/>
        </w:rPr>
        <w:t>Quiz problems</w:t>
      </w:r>
    </w:p>
    <w:p w14:paraId="5F87013F" w14:textId="035A5FAE" w:rsidR="008C33FB" w:rsidRPr="008C33FB" w:rsidRDefault="001427FA" w:rsidP="008C33FB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</w:t>
      </w:r>
      <w:r w:rsidR="008C33FB" w:rsidRPr="008C33FB">
        <w:rPr>
          <w:b/>
          <w:bCs/>
          <w:sz w:val="24"/>
          <w:szCs w:val="24"/>
        </w:rPr>
        <w:t>.</w:t>
      </w:r>
      <w:r w:rsidR="008C33FB">
        <w:rPr>
          <w:bCs/>
          <w:sz w:val="24"/>
          <w:szCs w:val="24"/>
        </w:rPr>
        <w:t xml:space="preserve"> </w:t>
      </w:r>
      <w:r w:rsidR="00EC4257" w:rsidRPr="008C33FB">
        <w:rPr>
          <w:bCs/>
          <w:sz w:val="24"/>
          <w:szCs w:val="24"/>
        </w:rPr>
        <w:t xml:space="preserve">In the figure, </w:t>
      </w:r>
      <w:r w:rsidR="008C33FB" w:rsidRPr="008C33FB">
        <w:rPr>
          <w:bCs/>
          <w:sz w:val="24"/>
          <w:szCs w:val="24"/>
        </w:rPr>
        <w:t xml:space="preserve">given that </w:t>
      </w:r>
      <w:r w:rsidR="00072224" w:rsidRPr="00072224">
        <w:rPr>
          <w:bCs/>
          <w:noProof/>
          <w:position w:val="-4"/>
          <w:sz w:val="24"/>
          <w:szCs w:val="24"/>
        </w:rPr>
        <w:object w:dxaOrig="940" w:dyaOrig="320" w14:anchorId="47F8C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" style="width:47.1pt;height:16.15pt;mso-width-percent:0;mso-height-percent:0;mso-width-percent:0;mso-height-percent:0" o:ole="">
            <v:imagedata r:id="rId9" o:title=""/>
          </v:shape>
          <o:OLEObject Type="Embed" ProgID="Equation.DSMT4" ShapeID="_x0000_i1048" DrawAspect="Content" ObjectID="_1600025026" r:id="rId10"/>
        </w:object>
      </w:r>
      <w:r w:rsidR="008C33FB">
        <w:rPr>
          <w:bCs/>
          <w:sz w:val="24"/>
          <w:szCs w:val="24"/>
        </w:rPr>
        <w:t xml:space="preserve">, </w:t>
      </w:r>
      <w:r w:rsidR="008C33FB">
        <w:rPr>
          <w:bCs/>
          <w:i/>
          <w:sz w:val="24"/>
          <w:szCs w:val="24"/>
        </w:rPr>
        <w:t xml:space="preserve">AB </w:t>
      </w:r>
      <w:r w:rsidR="008C33FB">
        <w:rPr>
          <w:bCs/>
          <w:sz w:val="24"/>
          <w:szCs w:val="24"/>
        </w:rPr>
        <w:t xml:space="preserve">= </w:t>
      </w:r>
      <w:r w:rsidR="008C33FB">
        <w:rPr>
          <w:bCs/>
          <w:i/>
          <w:sz w:val="24"/>
          <w:szCs w:val="24"/>
        </w:rPr>
        <w:t xml:space="preserve">x </w:t>
      </w:r>
      <w:r w:rsidR="008C33FB">
        <w:rPr>
          <w:bCs/>
          <w:sz w:val="24"/>
          <w:szCs w:val="24"/>
        </w:rPr>
        <w:t xml:space="preserve">+ 7, </w:t>
      </w:r>
      <w:r w:rsidR="008C33FB">
        <w:rPr>
          <w:bCs/>
          <w:i/>
          <w:sz w:val="24"/>
          <w:szCs w:val="24"/>
        </w:rPr>
        <w:t xml:space="preserve">BC </w:t>
      </w:r>
      <w:r w:rsidR="008C33FB">
        <w:rPr>
          <w:bCs/>
          <w:sz w:val="24"/>
          <w:szCs w:val="24"/>
        </w:rPr>
        <w:t xml:space="preserve">= 11. Solve for </w:t>
      </w:r>
      <w:r w:rsidR="008C33FB">
        <w:rPr>
          <w:bCs/>
          <w:i/>
          <w:sz w:val="24"/>
          <w:szCs w:val="24"/>
        </w:rPr>
        <w:t>x, AB,</w:t>
      </w:r>
      <w:r w:rsidR="00B94820">
        <w:rPr>
          <w:bCs/>
          <w:i/>
          <w:sz w:val="24"/>
          <w:szCs w:val="24"/>
        </w:rPr>
        <w:t xml:space="preserve"> </w:t>
      </w:r>
      <w:r w:rsidR="00856AA2">
        <w:rPr>
          <w:bCs/>
          <w:i/>
          <w:sz w:val="24"/>
          <w:szCs w:val="24"/>
        </w:rPr>
        <w:t xml:space="preserve">and </w:t>
      </w:r>
      <w:r w:rsidR="008C33FB">
        <w:rPr>
          <w:bCs/>
          <w:i/>
          <w:sz w:val="24"/>
          <w:szCs w:val="24"/>
        </w:rPr>
        <w:t>BC</w:t>
      </w:r>
      <w:r w:rsidR="00856AA2">
        <w:rPr>
          <w:bCs/>
          <w:i/>
          <w:sz w:val="24"/>
          <w:szCs w:val="24"/>
        </w:rPr>
        <w:t xml:space="preserve">. </w:t>
      </w:r>
      <w:r w:rsidR="00856AA2">
        <w:rPr>
          <w:bCs/>
          <w:sz w:val="24"/>
          <w:szCs w:val="24"/>
        </w:rPr>
        <w:t>Show</w:t>
      </w:r>
      <w:r w:rsidR="008C33FB">
        <w:rPr>
          <w:bCs/>
          <w:sz w:val="24"/>
          <w:szCs w:val="24"/>
        </w:rPr>
        <w:t xml:space="preserve"> each step.</w:t>
      </w:r>
    </w:p>
    <w:p w14:paraId="363323AF" w14:textId="77777777" w:rsidR="008C33FB" w:rsidRDefault="008C33FB" w:rsidP="008C33FB">
      <w:pPr>
        <w:rPr>
          <w:bCs/>
          <w:sz w:val="24"/>
          <w:szCs w:val="24"/>
        </w:rPr>
      </w:pPr>
    </w:p>
    <w:p w14:paraId="0B5B0683" w14:textId="3D15541A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3E159712" w14:textId="3D58F64D" w:rsidR="008C33FB" w:rsidRDefault="008C33FB" w:rsidP="008C33FB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709961A1" wp14:editId="0656421E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517251" w14:textId="77777777" w:rsidR="008C33FB" w:rsidRDefault="008C33FB" w:rsidP="008C33FB">
      <w:pPr>
        <w:rPr>
          <w:bCs/>
          <w:sz w:val="24"/>
          <w:szCs w:val="24"/>
        </w:rPr>
      </w:pPr>
    </w:p>
    <w:p w14:paraId="189B7308" w14:textId="4D7DD6D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E98B913" w14:textId="77777777" w:rsidR="008C33FB" w:rsidRDefault="008C33FB" w:rsidP="008C33FB">
      <w:pPr>
        <w:rPr>
          <w:bCs/>
          <w:sz w:val="24"/>
          <w:szCs w:val="24"/>
        </w:rPr>
      </w:pPr>
    </w:p>
    <w:p w14:paraId="6400C619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0CBC8FC4" w14:textId="5245D111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E40E26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1FFF8745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F53623" w14:textId="4B804FA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622AAEE9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A850474" w14:textId="7DD40269" w:rsidR="008C33FB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AB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7C088784" w14:textId="77777777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6E43C7B0" w14:textId="097E6DC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BC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3950AB24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66C255D3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48636003" w14:textId="77777777" w:rsidR="008C33FB" w:rsidRDefault="008C33FB" w:rsidP="008C33FB">
      <w:pPr>
        <w:rPr>
          <w:bCs/>
          <w:sz w:val="24"/>
          <w:szCs w:val="24"/>
        </w:rPr>
      </w:pPr>
    </w:p>
    <w:p w14:paraId="27671D32" w14:textId="36B037A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356B02AA" w14:textId="49E54E7F" w:rsidR="002E7CDF" w:rsidRDefault="002E7CDF">
      <w:pPr>
        <w:rPr>
          <w:bCs/>
          <w:sz w:val="24"/>
          <w:szCs w:val="24"/>
        </w:rPr>
      </w:pPr>
    </w:p>
    <w:p w14:paraId="6551F864" w14:textId="1C047378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50EBBAC9" w:rsidR="002E7CDF" w:rsidRPr="00012512" w:rsidRDefault="001237F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5966C3">
        <w:rPr>
          <w:b/>
          <w:bCs/>
          <w:sz w:val="24"/>
          <w:szCs w:val="24"/>
        </w:rPr>
        <w:t>.</w:t>
      </w:r>
      <w:r w:rsidR="003D416A" w:rsidRPr="003D416A">
        <w:rPr>
          <w:bCs/>
          <w:noProof/>
          <w:sz w:val="24"/>
          <w:szCs w:val="24"/>
        </w:rPr>
        <w:t xml:space="preserve"> </w:t>
      </w:r>
      <w:r w:rsidR="005966C3">
        <w:rPr>
          <w:bCs/>
          <w:noProof/>
          <w:sz w:val="24"/>
          <w:szCs w:val="24"/>
        </w:rPr>
        <w:t xml:space="preserve">Given two complementary angles, </w:t>
      </w:r>
      <w:r w:rsidR="00072224" w:rsidRPr="00072224">
        <w:rPr>
          <w:bCs/>
          <w:noProof/>
          <w:position w:val="-4"/>
          <w:sz w:val="24"/>
          <w:szCs w:val="24"/>
        </w:rPr>
        <w:object w:dxaOrig="720" w:dyaOrig="240" w14:anchorId="69CB3224">
          <v:shape id="_x0000_i1047" type="#_x0000_t75" alt="" style="width:36.35pt;height:12.1pt;mso-width-percent:0;mso-height-percent:0;mso-width-percent:0;mso-height-percent:0" o:ole="">
            <v:imagedata r:id="rId12" o:title=""/>
          </v:shape>
          <o:OLEObject Type="Embed" ProgID="Equation.DSMT4" ShapeID="_x0000_i1047" DrawAspect="Content" ObjectID="_1600025027" r:id="rId13"/>
        </w:object>
      </w:r>
      <w:r w:rsidR="00B717D8">
        <w:rPr>
          <w:bCs/>
          <w:noProof/>
          <w:sz w:val="24"/>
          <w:szCs w:val="24"/>
        </w:rPr>
        <w:t xml:space="preserve"> and </w:t>
      </w:r>
      <w:r w:rsidR="00072224" w:rsidRPr="00072224">
        <w:rPr>
          <w:bCs/>
          <w:noProof/>
          <w:position w:val="-4"/>
          <w:sz w:val="24"/>
          <w:szCs w:val="24"/>
        </w:rPr>
        <w:object w:dxaOrig="720" w:dyaOrig="240" w14:anchorId="560E88F3">
          <v:shape id="_x0000_i1046" type="#_x0000_t75" alt="" style="width:36.35pt;height:12.1pt;mso-width-percent:0;mso-height-percent:0;mso-width-percent:0;mso-height-percent:0" o:ole="">
            <v:imagedata r:id="rId14" o:title=""/>
          </v:shape>
          <o:OLEObject Type="Embed" ProgID="Equation.DSMT4" ShapeID="_x0000_i1046" DrawAspect="Content" ObjectID="_1600025028" r:id="rId15"/>
        </w:object>
      </w:r>
      <w:r w:rsidR="00B717D8">
        <w:rPr>
          <w:bCs/>
          <w:noProof/>
          <w:sz w:val="24"/>
          <w:szCs w:val="24"/>
        </w:rPr>
        <w:t xml:space="preserve">. If </w:t>
      </w:r>
      <w:r w:rsidR="00072224" w:rsidRPr="00072224">
        <w:rPr>
          <w:bCs/>
          <w:noProof/>
          <w:position w:val="-4"/>
          <w:sz w:val="24"/>
          <w:szCs w:val="24"/>
        </w:rPr>
        <w:object w:dxaOrig="1480" w:dyaOrig="260" w14:anchorId="04DA594F">
          <v:shape id="_x0000_i1045" type="#_x0000_t75" alt="" style="width:74pt;height:13.45pt;mso-width-percent:0;mso-height-percent:0;mso-width-percent:0;mso-height-percent:0" o:ole="">
            <v:imagedata r:id="rId16" o:title=""/>
          </v:shape>
          <o:OLEObject Type="Embed" ProgID="Equation.DSMT4" ShapeID="_x0000_i1045" DrawAspect="Content" ObjectID="_1600025029" r:id="rId17"/>
        </w:object>
      </w:r>
      <w:r w:rsidR="00B717D8">
        <w:rPr>
          <w:bCs/>
          <w:noProof/>
          <w:sz w:val="24"/>
          <w:szCs w:val="24"/>
        </w:rPr>
        <w:t xml:space="preserve"> then solve for the measure of </w:t>
      </w:r>
      <w:r w:rsidR="00072224" w:rsidRPr="00072224">
        <w:rPr>
          <w:bCs/>
          <w:noProof/>
          <w:position w:val="-4"/>
          <w:sz w:val="24"/>
          <w:szCs w:val="24"/>
        </w:rPr>
        <w:object w:dxaOrig="720" w:dyaOrig="240" w14:anchorId="630A3F93">
          <v:shape id="_x0000_i1044" type="#_x0000_t75" alt="" style="width:36.35pt;height:12.1pt;mso-width-percent:0;mso-height-percent:0;mso-width-percent:0;mso-height-percent:0" o:ole="">
            <v:imagedata r:id="rId12" o:title=""/>
          </v:shape>
          <o:OLEObject Type="Embed" ProgID="Equation.DSMT4" ShapeID="_x0000_i1044" DrawAspect="Content" ObjectID="_1600025030" r:id="rId18"/>
        </w:object>
      </w:r>
      <w:r w:rsidR="00B717D8">
        <w:rPr>
          <w:bCs/>
          <w:noProof/>
          <w:sz w:val="24"/>
          <w:szCs w:val="24"/>
        </w:rPr>
        <w:t>. Show the steps.</w:t>
      </w:r>
    </w:p>
    <w:p w14:paraId="22ABEECB" w14:textId="77777777" w:rsidR="00B717D8" w:rsidRDefault="00B717D8" w:rsidP="00B717D8">
      <w:pPr>
        <w:rPr>
          <w:bCs/>
          <w:sz w:val="24"/>
          <w:szCs w:val="24"/>
        </w:rPr>
      </w:pPr>
    </w:p>
    <w:p w14:paraId="38F4AE8C" w14:textId="7E698DB4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DD911AB" w14:textId="33700869" w:rsidR="00B717D8" w:rsidRDefault="00B717D8" w:rsidP="00B717D8">
      <w:pPr>
        <w:rPr>
          <w:bCs/>
          <w:sz w:val="24"/>
          <w:szCs w:val="24"/>
        </w:rPr>
      </w:pPr>
    </w:p>
    <w:p w14:paraId="2B879AAC" w14:textId="77777777" w:rsidR="00B717D8" w:rsidRDefault="00B717D8" w:rsidP="00B717D8">
      <w:pPr>
        <w:rPr>
          <w:bCs/>
          <w:sz w:val="24"/>
          <w:szCs w:val="24"/>
        </w:rPr>
      </w:pPr>
    </w:p>
    <w:p w14:paraId="0C459240" w14:textId="326E26AE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64086BF4" w14:textId="77777777" w:rsidR="00B717D8" w:rsidRDefault="00B717D8" w:rsidP="00B717D8">
      <w:pPr>
        <w:rPr>
          <w:bCs/>
          <w:sz w:val="24"/>
          <w:szCs w:val="24"/>
        </w:rPr>
      </w:pPr>
    </w:p>
    <w:p w14:paraId="32224D2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BFF6A80" w14:textId="77777777" w:rsidR="00747CB3" w:rsidRDefault="00747CB3" w:rsidP="00B717D8">
      <w:pPr>
        <w:tabs>
          <w:tab w:val="left" w:pos="7200"/>
        </w:tabs>
        <w:rPr>
          <w:bCs/>
          <w:sz w:val="24"/>
          <w:szCs w:val="24"/>
        </w:rPr>
      </w:pPr>
    </w:p>
    <w:p w14:paraId="68F69F04" w14:textId="0360B99B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583F521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03D1CF1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38C0233" w14:textId="7F44A57A" w:rsidR="00B717D8" w:rsidRPr="00FF6C14" w:rsidRDefault="00B717D8" w:rsidP="00B717D8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="00072224" w:rsidRPr="00072224">
        <w:rPr>
          <w:bCs/>
          <w:noProof/>
          <w:position w:val="-4"/>
          <w:sz w:val="24"/>
          <w:szCs w:val="24"/>
        </w:rPr>
        <w:object w:dxaOrig="900" w:dyaOrig="240" w14:anchorId="6449D386">
          <v:shape id="_x0000_i1043" type="#_x0000_t75" alt="" style="width:45.1pt;height:12.1pt;mso-width-percent:0;mso-height-percent:0;mso-width-percent:0;mso-height-percent:0" o:ole="">
            <v:imagedata r:id="rId19" o:title=""/>
          </v:shape>
          <o:OLEObject Type="Embed" ProgID="Equation.DSMT4" ShapeID="_x0000_i1043" DrawAspect="Content" ObjectID="_1600025031" r:id="rId20"/>
        </w:object>
      </w:r>
      <w:r>
        <w:rPr>
          <w:bCs/>
          <w:i/>
          <w:sz w:val="24"/>
          <w:szCs w:val="24"/>
        </w:rPr>
        <w:t xml:space="preserve"> =</w:t>
      </w:r>
    </w:p>
    <w:p w14:paraId="7D3D1E4A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5A534CF" w14:textId="77777777" w:rsidR="00B717D8" w:rsidRDefault="00B717D8" w:rsidP="00B717D8">
      <w:pPr>
        <w:rPr>
          <w:bCs/>
          <w:sz w:val="24"/>
          <w:szCs w:val="24"/>
        </w:rPr>
      </w:pPr>
    </w:p>
    <w:p w14:paraId="0DE7D912" w14:textId="77777777" w:rsidR="00B717D8" w:rsidRDefault="00B717D8" w:rsidP="00B717D8">
      <w:pPr>
        <w:rPr>
          <w:bCs/>
          <w:sz w:val="24"/>
          <w:szCs w:val="24"/>
        </w:rPr>
      </w:pPr>
    </w:p>
    <w:p w14:paraId="127F4249" w14:textId="77777777" w:rsidR="00B717D8" w:rsidRDefault="00B717D8" w:rsidP="00B717D8">
      <w:pPr>
        <w:rPr>
          <w:bCs/>
          <w:sz w:val="24"/>
          <w:szCs w:val="24"/>
        </w:rPr>
      </w:pPr>
    </w:p>
    <w:p w14:paraId="27255E35" w14:textId="46CEB774" w:rsidR="002E7CDF" w:rsidRDefault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784EF02A" w14:textId="71A23FE8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3AA81903" w14:textId="63C1011F" w:rsidR="00715C21" w:rsidRPr="00012512" w:rsidRDefault="00715C21" w:rsidP="00715C21">
      <w:pPr>
        <w:rPr>
          <w:b/>
          <w:bCs/>
          <w:sz w:val="24"/>
          <w:szCs w:val="24"/>
        </w:rPr>
      </w:pPr>
      <w:r>
        <w:rPr>
          <w:rFonts w:ascii="Helvetica" w:hAnsi="Helvetica" w:cs="Helvetica"/>
          <w:noProof/>
          <w:sz w:val="24"/>
          <w:szCs w:val="24"/>
        </w:rPr>
        <w:lastRenderedPageBreak/>
        <w:drawing>
          <wp:anchor distT="0" distB="0" distL="114300" distR="114300" simplePos="0" relativeHeight="251696128" behindDoc="1" locked="0" layoutInCell="1" allowOverlap="1" wp14:anchorId="3FAD9B49" wp14:editId="283233FB">
            <wp:simplePos x="0" y="0"/>
            <wp:positionH relativeFrom="column">
              <wp:posOffset>3434715</wp:posOffset>
            </wp:positionH>
            <wp:positionV relativeFrom="paragraph">
              <wp:posOffset>-196215</wp:posOffset>
            </wp:positionV>
            <wp:extent cx="3314700" cy="2454275"/>
            <wp:effectExtent l="0" t="0" r="1270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5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37FE">
        <w:rPr>
          <w:b/>
          <w:bCs/>
          <w:sz w:val="24"/>
          <w:szCs w:val="24"/>
        </w:rPr>
        <w:t>3</w:t>
      </w:r>
      <w:r w:rsidR="00815FA1" w:rsidRPr="00815FA1">
        <w:rPr>
          <w:b/>
          <w:bCs/>
          <w:sz w:val="24"/>
          <w:szCs w:val="24"/>
        </w:rPr>
        <w:t>)</w:t>
      </w:r>
      <w:r>
        <w:rPr>
          <w:b/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Given the figure, </w:t>
      </w:r>
      <w:r w:rsidR="00072224" w:rsidRPr="00072224">
        <w:rPr>
          <w:bCs/>
          <w:noProof/>
          <w:position w:val="-4"/>
          <w:sz w:val="24"/>
          <w:szCs w:val="24"/>
        </w:rPr>
        <w:object w:dxaOrig="1240" w:dyaOrig="240" w14:anchorId="16947F15">
          <v:shape id="_x0000_i1042" type="#_x0000_t75" alt="" style="width:61.9pt;height:12.1pt;mso-width-percent:0;mso-height-percent:0;mso-width-percent:0;mso-height-percent:0" o:ole="">
            <v:imagedata r:id="rId22" o:title=""/>
          </v:shape>
          <o:OLEObject Type="Embed" ProgID="Equation.DSMT4" ShapeID="_x0000_i1042" DrawAspect="Content" ObjectID="_1600025032" r:id="rId23"/>
        </w:object>
      </w:r>
      <w:r w:rsidR="008F702F">
        <w:rPr>
          <w:bCs/>
          <w:sz w:val="24"/>
          <w:szCs w:val="24"/>
        </w:rPr>
        <w:t xml:space="preserve"> and </w:t>
      </w:r>
      <w:r w:rsidR="00072224" w:rsidRPr="00072224">
        <w:rPr>
          <w:bCs/>
          <w:noProof/>
          <w:position w:val="-4"/>
          <w:sz w:val="24"/>
          <w:szCs w:val="24"/>
        </w:rPr>
        <w:object w:dxaOrig="1860" w:dyaOrig="240" w14:anchorId="5E09894A">
          <v:shape id="_x0000_i1041" type="#_x0000_t75" alt="" style="width:93.55pt;height:12.1pt;mso-width-percent:0;mso-height-percent:0;mso-width-percent:0;mso-height-percent:0" o:ole="">
            <v:imagedata r:id="rId24" o:title=""/>
          </v:shape>
          <o:OLEObject Type="Embed" ProgID="Equation.DSMT4" ShapeID="_x0000_i1041" DrawAspect="Content" ObjectID="_1600025033" r:id="rId25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and the angle measures. </w:t>
      </w:r>
      <w:r>
        <w:rPr>
          <w:bCs/>
          <w:noProof/>
          <w:sz w:val="24"/>
          <w:szCs w:val="24"/>
        </w:rPr>
        <w:t xml:space="preserve">Show </w:t>
      </w:r>
      <w:r w:rsidR="008F702F">
        <w:rPr>
          <w:bCs/>
          <w:noProof/>
          <w:sz w:val="24"/>
          <w:szCs w:val="24"/>
        </w:rPr>
        <w:t>each the step</w:t>
      </w:r>
      <w:r>
        <w:rPr>
          <w:bCs/>
          <w:noProof/>
          <w:sz w:val="24"/>
          <w:szCs w:val="24"/>
        </w:rPr>
        <w:t>.</w:t>
      </w:r>
    </w:p>
    <w:p w14:paraId="5DD45723" w14:textId="77777777" w:rsidR="00715C21" w:rsidRDefault="00715C21" w:rsidP="00715C21">
      <w:pPr>
        <w:rPr>
          <w:bCs/>
          <w:sz w:val="24"/>
          <w:szCs w:val="24"/>
        </w:rPr>
      </w:pPr>
    </w:p>
    <w:p w14:paraId="361FCBC2" w14:textId="7E54DD99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7CD8967B" w14:textId="77777777" w:rsidR="00715C21" w:rsidRDefault="00715C21" w:rsidP="00715C21">
      <w:pPr>
        <w:rPr>
          <w:bCs/>
          <w:sz w:val="24"/>
          <w:szCs w:val="24"/>
        </w:rPr>
      </w:pPr>
    </w:p>
    <w:p w14:paraId="1C11F80D" w14:textId="77777777" w:rsidR="00715C21" w:rsidRDefault="00715C21" w:rsidP="00715C21">
      <w:pPr>
        <w:rPr>
          <w:bCs/>
          <w:sz w:val="24"/>
          <w:szCs w:val="24"/>
        </w:rPr>
      </w:pPr>
    </w:p>
    <w:p w14:paraId="7865DEDD" w14:textId="18C62089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7723C3CF" w14:textId="77777777" w:rsidR="00715C21" w:rsidRDefault="00715C21" w:rsidP="00715C21">
      <w:pPr>
        <w:rPr>
          <w:bCs/>
          <w:sz w:val="24"/>
          <w:szCs w:val="24"/>
        </w:rPr>
      </w:pPr>
    </w:p>
    <w:p w14:paraId="321BE266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72C922D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29499BDF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7ED7BE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3CB60D41" w14:textId="77777777" w:rsidR="00715C21" w:rsidRDefault="00715C21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F273807" w14:textId="3157387C" w:rsidR="00715C21" w:rsidRPr="00FF6C14" w:rsidRDefault="00715C21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="008F702F">
        <w:rPr>
          <w:bCs/>
          <w:sz w:val="24"/>
          <w:szCs w:val="24"/>
        </w:rPr>
        <w:t xml:space="preserve">          </w:t>
      </w:r>
      <w:r w:rsidR="008F702F" w:rsidRPr="008F702F">
        <w:rPr>
          <w:bCs/>
          <w:i/>
          <w:noProof/>
          <w:sz w:val="24"/>
          <w:szCs w:val="24"/>
        </w:rPr>
        <w:t>x</w: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3B69FCB6" w14:textId="08F701DF" w:rsidR="008F702F" w:rsidRPr="00FF6C14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noProof/>
          <w:position w:val="-4"/>
          <w:sz w:val="24"/>
          <w:szCs w:val="24"/>
        </w:rPr>
        <w:object w:dxaOrig="880" w:dyaOrig="240" w14:anchorId="5A1A3B83">
          <v:shape id="_x0000_i1040" type="#_x0000_t75" alt="" style="width:43.75pt;height:12.1pt;mso-width-percent:0;mso-height-percent:0;mso-width-percent:0;mso-height-percent:0" o:ole="">
            <v:imagedata r:id="rId26" o:title=""/>
          </v:shape>
          <o:OLEObject Type="Embed" ProgID="Equation.DSMT4" ShapeID="_x0000_i1040" DrawAspect="Content" ObjectID="_1600025034" r:id="rId27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sz w:val="24"/>
          <w:szCs w:val="24"/>
        </w:rPr>
        <w:t xml:space="preserve"> </w:t>
      </w:r>
      <w:r w:rsidR="001237FE">
        <w:rPr>
          <w:bCs/>
          <w:sz w:val="24"/>
          <w:szCs w:val="24"/>
        </w:rPr>
        <w:tab/>
        <w:t>(1 pt)</w:t>
      </w:r>
    </w:p>
    <w:p w14:paraId="3EF98399" w14:textId="7CC7683E" w:rsidR="00715C21" w:rsidRPr="008F702F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noProof/>
          <w:position w:val="-4"/>
          <w:sz w:val="24"/>
          <w:szCs w:val="24"/>
        </w:rPr>
        <w:object w:dxaOrig="900" w:dyaOrig="240" w14:anchorId="6C10B013">
          <v:shape id="_x0000_i1039" type="#_x0000_t75" alt="" style="width:45.1pt;height:12.1pt;mso-width-percent:0;mso-height-percent:0;mso-width-percent:0;mso-height-percent:0" o:ole="">
            <v:imagedata r:id="rId28" o:title=""/>
          </v:shape>
          <o:OLEObject Type="Embed" ProgID="Equation.DSMT4" ShapeID="_x0000_i1039" DrawAspect="Content" ObjectID="_1600025035" r:id="rId29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053A4BC5" w14:textId="380B5429" w:rsidR="00715C21" w:rsidRDefault="00715C21" w:rsidP="00715C21">
      <w:pPr>
        <w:rPr>
          <w:bCs/>
          <w:sz w:val="24"/>
          <w:szCs w:val="24"/>
        </w:rPr>
      </w:pPr>
    </w:p>
    <w:p w14:paraId="2879671C" w14:textId="77777777" w:rsidR="00715C21" w:rsidRDefault="00715C21" w:rsidP="00715C21">
      <w:pPr>
        <w:rPr>
          <w:bCs/>
          <w:sz w:val="24"/>
          <w:szCs w:val="24"/>
        </w:rPr>
      </w:pPr>
    </w:p>
    <w:p w14:paraId="54756CE5" w14:textId="03DAD541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5E63F2C" w14:textId="4F1CDA75" w:rsidR="001E353E" w:rsidRDefault="001E353E">
      <w:pPr>
        <w:rPr>
          <w:bCs/>
          <w:sz w:val="24"/>
          <w:szCs w:val="24"/>
        </w:rPr>
      </w:pPr>
    </w:p>
    <w:p w14:paraId="20F58DE7" w14:textId="77777777" w:rsidR="008F702F" w:rsidRDefault="008F702F">
      <w:pPr>
        <w:rPr>
          <w:bCs/>
          <w:sz w:val="24"/>
          <w:szCs w:val="24"/>
        </w:rPr>
      </w:pPr>
    </w:p>
    <w:p w14:paraId="5F2B6B5E" w14:textId="77777777" w:rsidR="008F702F" w:rsidRDefault="008F702F">
      <w:pPr>
        <w:rPr>
          <w:bCs/>
          <w:i/>
          <w:sz w:val="24"/>
          <w:szCs w:val="24"/>
        </w:rPr>
      </w:pPr>
    </w:p>
    <w:p w14:paraId="10037B01" w14:textId="49881D16" w:rsidR="002B16BF" w:rsidRPr="008F702F" w:rsidRDefault="00056138">
      <w:pPr>
        <w:rPr>
          <w:bCs/>
          <w:sz w:val="24"/>
          <w:szCs w:val="24"/>
          <w:vertAlign w:val="subscript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4A470E" wp14:editId="0636E08D">
                <wp:simplePos x="0" y="0"/>
                <wp:positionH relativeFrom="column">
                  <wp:posOffset>400621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19" name="Oval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oval id="Oval 19" o:spid="_x0000_s1026" style="position:absolute;margin-left:315.45pt;margin-top:18.25pt;width:3.6pt;height:3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919FFE" wp14:editId="7883F3BC">
                <wp:simplePos x="0" y="0"/>
                <wp:positionH relativeFrom="column">
                  <wp:posOffset>498919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0" name="Oval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oval id="Oval 20" o:spid="_x0000_s1026" style="position:absolute;margin-left:392.85pt;margin-top:18.25pt;width:3.6pt;height:3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G+i64E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1237FE">
        <w:rPr>
          <w:b/>
          <w:bCs/>
          <w:sz w:val="24"/>
          <w:szCs w:val="24"/>
        </w:rPr>
        <w:t>4</w:t>
      </w:r>
      <w:r w:rsidR="002B16BF" w:rsidRPr="002B16BF">
        <w:rPr>
          <w:b/>
          <w:bCs/>
          <w:sz w:val="24"/>
          <w:szCs w:val="24"/>
        </w:rPr>
        <w:t xml:space="preserve">) </w:t>
      </w:r>
      <w:r w:rsidR="00FF6C14">
        <w:rPr>
          <w:bCs/>
          <w:sz w:val="24"/>
          <w:szCs w:val="24"/>
        </w:rPr>
        <w:t xml:space="preserve">Given that </w:t>
      </w:r>
      <w:r w:rsidR="00FF6C14">
        <w:rPr>
          <w:bCs/>
          <w:i/>
          <w:sz w:val="24"/>
          <w:szCs w:val="24"/>
        </w:rPr>
        <w:t xml:space="preserve">JK = </w:t>
      </w:r>
      <w:r w:rsidR="008F702F">
        <w:rPr>
          <w:bCs/>
          <w:sz w:val="24"/>
          <w:szCs w:val="24"/>
        </w:rPr>
        <w:t>5</w:t>
      </w:r>
      <w:r w:rsidR="00FF6C14">
        <w:rPr>
          <w:bCs/>
          <w:i/>
          <w:sz w:val="24"/>
          <w:szCs w:val="24"/>
        </w:rPr>
        <w:t>x</w:t>
      </w:r>
      <w:r w:rsidR="00FF6C14">
        <w:rPr>
          <w:bCs/>
          <w:sz w:val="24"/>
          <w:szCs w:val="24"/>
        </w:rPr>
        <w:t xml:space="preserve">, </w:t>
      </w:r>
      <w:r w:rsidR="00FF6C14">
        <w:rPr>
          <w:bCs/>
          <w:i/>
          <w:sz w:val="24"/>
          <w:szCs w:val="24"/>
        </w:rPr>
        <w:t xml:space="preserve">KL = x </w:t>
      </w:r>
      <w:r w:rsidR="008F702F">
        <w:rPr>
          <w:bCs/>
          <w:sz w:val="24"/>
          <w:szCs w:val="24"/>
        </w:rPr>
        <w:t>+ 2</w:t>
      </w:r>
      <w:r w:rsidR="00FF6C14">
        <w:rPr>
          <w:bCs/>
          <w:sz w:val="24"/>
          <w:szCs w:val="24"/>
        </w:rPr>
        <w:t xml:space="preserve">, and </w:t>
      </w:r>
      <w:r w:rsidR="008F702F">
        <w:rPr>
          <w:bCs/>
          <w:i/>
          <w:sz w:val="24"/>
          <w:szCs w:val="24"/>
        </w:rPr>
        <w:t>JL = 20</w:t>
      </w:r>
      <w:r w:rsidR="00FF6C14">
        <w:rPr>
          <w:bCs/>
          <w:sz w:val="24"/>
          <w:szCs w:val="24"/>
        </w:rPr>
        <w:t xml:space="preserve">. Find the value of </w:t>
      </w:r>
      <w:r w:rsidR="00FF6C14">
        <w:rPr>
          <w:bCs/>
          <w:i/>
          <w:sz w:val="24"/>
          <w:szCs w:val="24"/>
        </w:rPr>
        <w:t xml:space="preserve">x, JK, </w:t>
      </w:r>
      <w:r w:rsidR="00FF6C14">
        <w:rPr>
          <w:bCs/>
          <w:sz w:val="24"/>
          <w:szCs w:val="24"/>
        </w:rPr>
        <w:t xml:space="preserve">and </w:t>
      </w:r>
      <w:r w:rsidR="00FF6C14">
        <w:rPr>
          <w:bCs/>
          <w:i/>
          <w:sz w:val="24"/>
          <w:szCs w:val="24"/>
        </w:rPr>
        <w:t xml:space="preserve">KL. </w:t>
      </w:r>
      <w:r w:rsidR="008F702F">
        <w:rPr>
          <w:bCs/>
          <w:sz w:val="24"/>
          <w:szCs w:val="24"/>
        </w:rPr>
        <w:t>Show steps.</w:t>
      </w:r>
    </w:p>
    <w:p w14:paraId="3F5177B3" w14:textId="4E7FDEE1" w:rsidR="002B16BF" w:rsidRDefault="00056138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9B3770" wp14:editId="0E32ADB6">
                <wp:simplePos x="0" y="0"/>
                <wp:positionH relativeFrom="column">
                  <wp:posOffset>5446395</wp:posOffset>
                </wp:positionH>
                <wp:positionV relativeFrom="paragraph">
                  <wp:posOffset>5651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1" name="Oval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oval id="Oval 21" o:spid="_x0000_s1026" style="position:absolute;margin-left:428.85pt;margin-top:4.45pt;width:3.6pt;height:3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mnvII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D74C75" wp14:editId="608BF86B">
                <wp:simplePos x="0" y="0"/>
                <wp:positionH relativeFrom="column">
                  <wp:posOffset>4862195</wp:posOffset>
                </wp:positionH>
                <wp:positionV relativeFrom="paragraph">
                  <wp:posOffset>78740</wp:posOffset>
                </wp:positionV>
                <wp:extent cx="320675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DFDAC" w14:textId="58EF7A60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w14:anchorId="28D74C75"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9" type="#_x0000_t202" style="position:absolute;margin-left:382.85pt;margin-top:6.2pt;width:25.25pt;height:27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" filled="f" stroked="f">
                <v:textbox>
                  <w:txbxContent>
                    <w:p w14:paraId="766DFDAC" w14:textId="58EF7A60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B4613E" wp14:editId="0740A3E8">
                <wp:simplePos x="0" y="0"/>
                <wp:positionH relativeFrom="column">
                  <wp:posOffset>5263515</wp:posOffset>
                </wp:positionH>
                <wp:positionV relativeFrom="paragraph">
                  <wp:posOffset>78740</wp:posOffset>
                </wp:positionV>
                <wp:extent cx="30353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353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CB950" w14:textId="020BFBB5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40B4613E" id="Text Box 6" o:spid="_x0000_s1030" type="#_x0000_t202" style="position:absolute;margin-left:414.45pt;margin-top:6.2pt;width:23.9pt;height:27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" filled="f" stroked="f">
                <v:textbox>
                  <w:txbxContent>
                    <w:p w14:paraId="243CB950" w14:textId="020BFBB5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722F45" wp14:editId="5D4C5AB1">
                <wp:simplePos x="0" y="0"/>
                <wp:positionH relativeFrom="column">
                  <wp:posOffset>3891915</wp:posOffset>
                </wp:positionH>
                <wp:positionV relativeFrom="paragraph">
                  <wp:posOffset>78740</wp:posOffset>
                </wp:positionV>
                <wp:extent cx="286385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3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BC92A" w14:textId="738FF0DE" w:rsidR="008F702F" w:rsidRPr="00FF6C14" w:rsidRDefault="008F702F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FF6C14">
                              <w:rPr>
                                <w:i/>
                                <w:sz w:val="24"/>
                                <w:szCs w:val="24"/>
                              </w:rP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39722F45" id="Text Box 5" o:spid="_x0000_s1031" type="#_x0000_t202" style="position:absolute;margin-left:306.45pt;margin-top:6.2pt;width:22.55pt;height:27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" filled="f" stroked="f">
                <v:textbox>
                  <w:txbxContent>
                    <w:p w14:paraId="782BC92A" w14:textId="738FF0DE" w:rsidR="008F702F" w:rsidRPr="00FF6C14" w:rsidRDefault="008F702F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FF6C14">
                        <w:rPr>
                          <w:i/>
                          <w:sz w:val="24"/>
                          <w:szCs w:val="24"/>
                        </w:rPr>
                        <w:t>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E0821CC" wp14:editId="42D14DFD">
                <wp:simplePos x="0" y="0"/>
                <wp:positionH relativeFrom="column">
                  <wp:posOffset>3777615</wp:posOffset>
                </wp:positionH>
                <wp:positionV relativeFrom="paragraph">
                  <wp:posOffset>78740</wp:posOffset>
                </wp:positionV>
                <wp:extent cx="1943100" cy="0"/>
                <wp:effectExtent l="50800" t="101600" r="38100" b="1270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45pt,6.2pt" to="450.45pt,6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" strokecolor="black [3213]" strokeweight="1pt">
                <v:stroke startarrow="open" endarrow="open"/>
              </v:line>
            </w:pict>
          </mc:Fallback>
        </mc:AlternateContent>
      </w:r>
    </w:p>
    <w:p w14:paraId="544770AB" w14:textId="070F787E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53BA3127" w14:textId="3803C914" w:rsidR="00864E30" w:rsidRDefault="00864E30">
      <w:pPr>
        <w:rPr>
          <w:bCs/>
          <w:sz w:val="24"/>
          <w:szCs w:val="24"/>
        </w:rPr>
      </w:pPr>
    </w:p>
    <w:p w14:paraId="28FC87A0" w14:textId="72EF6CA1" w:rsidR="00864E30" w:rsidRDefault="00864E30">
      <w:pPr>
        <w:rPr>
          <w:bCs/>
          <w:sz w:val="24"/>
          <w:szCs w:val="24"/>
        </w:rPr>
      </w:pPr>
    </w:p>
    <w:p w14:paraId="7AEBD286" w14:textId="778E4141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43F850DF" w14:textId="06EB97D4" w:rsidR="00864E30" w:rsidRDefault="00864E30">
      <w:pPr>
        <w:rPr>
          <w:bCs/>
          <w:sz w:val="24"/>
          <w:szCs w:val="24"/>
        </w:rPr>
      </w:pPr>
    </w:p>
    <w:p w14:paraId="41F7D6BF" w14:textId="31C362C6" w:rsidR="00FF6C14" w:rsidRDefault="00FF6C14" w:rsidP="00FF6C14">
      <w:pPr>
        <w:tabs>
          <w:tab w:val="left" w:pos="7200"/>
        </w:tabs>
        <w:rPr>
          <w:bCs/>
          <w:sz w:val="24"/>
          <w:szCs w:val="24"/>
        </w:rPr>
      </w:pPr>
    </w:p>
    <w:p w14:paraId="30820A4F" w14:textId="457F9C80" w:rsidR="00CD4B04" w:rsidRDefault="00FF6C14" w:rsidP="00FF6C14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283D3D4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16621035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434DF6" w14:textId="7BA8A3DB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CD4B04">
        <w:rPr>
          <w:bCs/>
          <w:sz w:val="24"/>
          <w:szCs w:val="24"/>
        </w:rPr>
        <w:t xml:space="preserve">   </w:t>
      </w:r>
      <w:r>
        <w:rPr>
          <w:bCs/>
          <w:i/>
          <w:sz w:val="24"/>
          <w:szCs w:val="24"/>
        </w:rPr>
        <w:t>x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1897617E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7AF101A" w14:textId="7CAAF18C" w:rsidR="00864E30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179B1DAA" w14:textId="77777777" w:rsidR="00FF6C14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32096134" w14:textId="6896AB12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7F382CB7" w14:textId="047EC498" w:rsidR="00FF6C14" w:rsidRDefault="00FF6C14" w:rsidP="001237FE">
      <w:pPr>
        <w:tabs>
          <w:tab w:val="right" w:pos="9810"/>
        </w:tabs>
        <w:rPr>
          <w:bCs/>
          <w:sz w:val="24"/>
          <w:szCs w:val="24"/>
        </w:rPr>
      </w:pPr>
    </w:p>
    <w:p w14:paraId="0E48B045" w14:textId="77777777" w:rsidR="00CD4B04" w:rsidRDefault="00CD4B04">
      <w:pPr>
        <w:rPr>
          <w:bCs/>
          <w:sz w:val="24"/>
          <w:szCs w:val="24"/>
        </w:rPr>
      </w:pPr>
    </w:p>
    <w:p w14:paraId="60012804" w14:textId="77777777" w:rsidR="000E2CEC" w:rsidRDefault="000E2CEC">
      <w:pPr>
        <w:rPr>
          <w:bCs/>
          <w:sz w:val="24"/>
          <w:szCs w:val="24"/>
        </w:rPr>
      </w:pPr>
    </w:p>
    <w:p w14:paraId="29185C52" w14:textId="276A3F65" w:rsidR="00FF6C14" w:rsidRDefault="007A5C1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269A88BD" w14:textId="77777777" w:rsidR="00FF6C14" w:rsidRDefault="00FF6C14">
      <w:pPr>
        <w:rPr>
          <w:bCs/>
          <w:sz w:val="24"/>
          <w:szCs w:val="24"/>
        </w:rPr>
      </w:pPr>
    </w:p>
    <w:p w14:paraId="131C7086" w14:textId="77777777" w:rsidR="008F702F" w:rsidRDefault="008F702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B84186" w14:textId="45AA740C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lastRenderedPageBreak/>
        <w:t>18)</w:t>
      </w:r>
      <w:r>
        <w:rPr>
          <w:bCs/>
          <w:sz w:val="24"/>
          <w:szCs w:val="24"/>
        </w:rPr>
        <w:t xml:space="preserve"> </w:t>
      </w:r>
      <w:r w:rsidR="00072224" w:rsidRPr="00072224">
        <w:rPr>
          <w:bCs/>
          <w:noProof/>
          <w:position w:val="-4"/>
          <w:sz w:val="24"/>
          <w:szCs w:val="24"/>
        </w:rPr>
        <w:object w:dxaOrig="720" w:dyaOrig="240" w14:anchorId="61246353">
          <v:shape id="_x0000_i1038" type="#_x0000_t75" alt="" style="width:36.35pt;height:12.1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00025036" r:id="rId31"/>
        </w:object>
      </w:r>
      <w:r>
        <w:rPr>
          <w:bCs/>
          <w:sz w:val="24"/>
          <w:szCs w:val="24"/>
        </w:rPr>
        <w:t xml:space="preserve"> and </w:t>
      </w:r>
      <w:r w:rsidR="00072224" w:rsidRPr="00072224">
        <w:rPr>
          <w:bCs/>
          <w:noProof/>
          <w:position w:val="-4"/>
          <w:sz w:val="24"/>
          <w:szCs w:val="24"/>
        </w:rPr>
        <w:object w:dxaOrig="720" w:dyaOrig="240" w14:anchorId="17286BAC">
          <v:shape id="_x0000_i1037" type="#_x0000_t75" alt="" style="width:36.35pt;height:12.1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00025037" r:id="rId33"/>
        </w:object>
      </w:r>
      <w:r w:rsidR="00397CC9">
        <w:rPr>
          <w:bCs/>
          <w:sz w:val="24"/>
          <w:szCs w:val="24"/>
        </w:rPr>
        <w:t xml:space="preserve"> are </w:t>
      </w:r>
      <w:r w:rsidR="00EB1D92">
        <w:rPr>
          <w:bCs/>
          <w:sz w:val="24"/>
          <w:szCs w:val="24"/>
        </w:rPr>
        <w:t>congruent</w:t>
      </w:r>
      <w:r>
        <w:rPr>
          <w:bCs/>
          <w:sz w:val="24"/>
          <w:szCs w:val="24"/>
        </w:rPr>
        <w:t xml:space="preserve"> angles. </w:t>
      </w:r>
      <w:r w:rsidR="00072224" w:rsidRPr="00072224">
        <w:rPr>
          <w:bCs/>
          <w:noProof/>
          <w:position w:val="-4"/>
          <w:sz w:val="24"/>
          <w:szCs w:val="24"/>
        </w:rPr>
        <w:object w:dxaOrig="1840" w:dyaOrig="240" w14:anchorId="1F58D218">
          <v:shape id="_x0000_i1036" type="#_x0000_t75" alt="" style="width:92.2pt;height:12.1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600025038" r:id="rId35"/>
        </w:object>
      </w:r>
      <w:r>
        <w:rPr>
          <w:bCs/>
          <w:sz w:val="24"/>
          <w:szCs w:val="24"/>
        </w:rPr>
        <w:t xml:space="preserve">, and </w:t>
      </w:r>
      <w:r w:rsidR="00072224" w:rsidRPr="00072224">
        <w:rPr>
          <w:bCs/>
          <w:noProof/>
          <w:position w:val="-4"/>
          <w:sz w:val="24"/>
          <w:szCs w:val="24"/>
        </w:rPr>
        <w:object w:dxaOrig="1840" w:dyaOrig="240" w14:anchorId="52CC3BAC">
          <v:shape id="_x0000_i1035" type="#_x0000_t75" alt="" style="width:92.85pt;height:12.1pt;mso-width-percent:0;mso-height-percent:0;mso-width-percent:0;mso-height-percent:0" o:ole="">
            <v:imagedata r:id="rId36" o:title=""/>
          </v:shape>
          <o:OLEObject Type="Embed" ProgID="Equation.DSMT4" ShapeID="_x0000_i1035" DrawAspect="Content" ObjectID="_1600025039" r:id="rId37"/>
        </w:object>
      </w:r>
      <w:r>
        <w:rPr>
          <w:bCs/>
          <w:sz w:val="24"/>
          <w:szCs w:val="24"/>
        </w:rPr>
        <w:t xml:space="preserve">. Find </w:t>
      </w:r>
      <w:r w:rsidR="00397CC9">
        <w:rPr>
          <w:bCs/>
          <w:i/>
          <w:sz w:val="24"/>
          <w:szCs w:val="24"/>
        </w:rPr>
        <w:t xml:space="preserve">x </w:t>
      </w:r>
      <w:r w:rsidR="00397CC9">
        <w:rPr>
          <w:bCs/>
          <w:sz w:val="24"/>
          <w:szCs w:val="24"/>
        </w:rPr>
        <w:t xml:space="preserve">and </w:t>
      </w:r>
      <w:r>
        <w:rPr>
          <w:bCs/>
          <w:sz w:val="24"/>
          <w:szCs w:val="24"/>
        </w:rPr>
        <w:t>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2E8B7AED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37F79856" w14:textId="77777777" w:rsidR="00397CC9" w:rsidRDefault="00397CC9" w:rsidP="00397CC9">
      <w:pPr>
        <w:rPr>
          <w:bCs/>
          <w:sz w:val="24"/>
          <w:szCs w:val="24"/>
        </w:rPr>
      </w:pPr>
    </w:p>
    <w:p w14:paraId="309BE499" w14:textId="77777777" w:rsidR="00397CC9" w:rsidRDefault="00397CC9" w:rsidP="00397CC9">
      <w:pPr>
        <w:rPr>
          <w:bCs/>
          <w:sz w:val="24"/>
          <w:szCs w:val="24"/>
        </w:rPr>
      </w:pPr>
    </w:p>
    <w:p w14:paraId="679D94C0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3607B6B" w14:textId="77777777" w:rsidR="00397CC9" w:rsidRDefault="00397CC9" w:rsidP="00397CC9">
      <w:pPr>
        <w:rPr>
          <w:bCs/>
          <w:sz w:val="24"/>
          <w:szCs w:val="24"/>
        </w:rPr>
      </w:pPr>
    </w:p>
    <w:p w14:paraId="476B8067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0229C2A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6C42E551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5D643F0C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69D39B7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76009BA4" w14:textId="72B79848" w:rsidR="00397CC9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i/>
          <w:noProof/>
          <w:position w:val="-4"/>
          <w:sz w:val="24"/>
          <w:szCs w:val="24"/>
        </w:rPr>
        <w:object w:dxaOrig="1080" w:dyaOrig="240" w14:anchorId="15BC4534">
          <v:shape id="_x0000_i1034" type="#_x0000_t75" alt="" style="width:53.85pt;height:12.1pt;mso-width-percent:0;mso-height-percent:0;mso-width-percent:0;mso-height-percent:0" o:ole="">
            <v:imagedata r:id="rId38" o:title=""/>
          </v:shape>
          <o:OLEObject Type="Embed" ProgID="Equation.DSMT4" ShapeID="_x0000_i1034" DrawAspect="Content" ObjectID="_1600025040" r:id="rId39"/>
        </w:object>
      </w:r>
    </w:p>
    <w:p w14:paraId="105FDA3E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</w:p>
    <w:p w14:paraId="48443325" w14:textId="51EC96DF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i/>
          <w:noProof/>
          <w:position w:val="-4"/>
          <w:sz w:val="24"/>
          <w:szCs w:val="24"/>
        </w:rPr>
        <w:object w:dxaOrig="1100" w:dyaOrig="240" w14:anchorId="2558922D">
          <v:shape id="_x0000_i1033" type="#_x0000_t75" alt="" style="width:55.2pt;height:12.1pt;mso-width-percent:0;mso-height-percent:0;mso-width-percent:0;mso-height-percent:0" o:ole="">
            <v:imagedata r:id="rId40" o:title=""/>
          </v:shape>
          <o:OLEObject Type="Embed" ProgID="Equation.DSMT4" ShapeID="_x0000_i1033" DrawAspect="Content" ObjectID="_1600025041" r:id="rId41"/>
        </w:object>
      </w:r>
    </w:p>
    <w:p w14:paraId="7B6AFC3D" w14:textId="77777777" w:rsidR="00397CC9" w:rsidRDefault="00397CC9" w:rsidP="00397CC9">
      <w:pPr>
        <w:rPr>
          <w:bCs/>
          <w:sz w:val="24"/>
          <w:szCs w:val="24"/>
        </w:rPr>
      </w:pPr>
    </w:p>
    <w:p w14:paraId="525B9C48" w14:textId="77777777" w:rsidR="00397CC9" w:rsidRDefault="00397CC9" w:rsidP="00397CC9">
      <w:pPr>
        <w:rPr>
          <w:bCs/>
          <w:sz w:val="24"/>
          <w:szCs w:val="24"/>
        </w:rPr>
      </w:pPr>
    </w:p>
    <w:p w14:paraId="2768FAB2" w14:textId="77777777" w:rsidR="000E2CEC" w:rsidRDefault="000E2CEC" w:rsidP="00397CC9">
      <w:pPr>
        <w:rPr>
          <w:bCs/>
          <w:sz w:val="24"/>
          <w:szCs w:val="24"/>
        </w:rPr>
      </w:pPr>
    </w:p>
    <w:p w14:paraId="1F875432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0684BC91" w14:textId="117BA2AF" w:rsidR="00397CC9" w:rsidRDefault="00397CC9">
      <w:pPr>
        <w:rPr>
          <w:b/>
          <w:bCs/>
          <w:sz w:val="24"/>
          <w:szCs w:val="24"/>
        </w:rPr>
      </w:pPr>
    </w:p>
    <w:p w14:paraId="3B21FE99" w14:textId="1B3473D9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</w:t>
      </w:r>
      <w:r w:rsidR="00072224" w:rsidRPr="00072224">
        <w:rPr>
          <w:bCs/>
          <w:noProof/>
          <w:position w:val="-8"/>
          <w:sz w:val="24"/>
          <w:szCs w:val="24"/>
        </w:rPr>
        <w:object w:dxaOrig="3100" w:dyaOrig="280" w14:anchorId="534C9529">
          <v:shape id="_x0000_i1032" type="#_x0000_t75" alt="" style="width:155.45pt;height:14.15pt;mso-width-percent:0;mso-height-percent:0;mso-width-percent:0;mso-height-percent:0" o:ole="">
            <v:imagedata r:id="rId42" o:title=""/>
          </v:shape>
          <o:OLEObject Type="Embed" ProgID="Equation.DSMT4" ShapeID="_x0000_i1032" DrawAspect="Content" ObjectID="_1600025042" r:id="rId43"/>
        </w:object>
      </w:r>
      <w:r w:rsidR="001D54C2">
        <w:rPr>
          <w:bCs/>
          <w:sz w:val="24"/>
          <w:szCs w:val="24"/>
        </w:rPr>
        <w:t xml:space="preserve"> as shown in </w:t>
      </w:r>
      <w:r>
        <w:rPr>
          <w:bCs/>
          <w:sz w:val="24"/>
          <w:szCs w:val="24"/>
        </w:rPr>
        <w:t>the figure</w:t>
      </w:r>
      <w:r w:rsidR="001D54C2">
        <w:rPr>
          <w:bCs/>
          <w:sz w:val="24"/>
          <w:szCs w:val="24"/>
        </w:rPr>
        <w:t>. S</w:t>
      </w:r>
      <w:r>
        <w:rPr>
          <w:bCs/>
          <w:sz w:val="24"/>
          <w:szCs w:val="24"/>
        </w:rPr>
        <w:t xml:space="preserve">olve for </w:t>
      </w:r>
      <w:r>
        <w:rPr>
          <w:bCs/>
          <w:i/>
          <w:sz w:val="24"/>
          <w:szCs w:val="24"/>
        </w:rPr>
        <w:t>x</w:t>
      </w:r>
      <w:r w:rsidR="001D54C2">
        <w:rPr>
          <w:bCs/>
          <w:i/>
          <w:sz w:val="24"/>
          <w:szCs w:val="24"/>
        </w:rPr>
        <w:t xml:space="preserve"> </w:t>
      </w:r>
      <w:r w:rsidR="001D54C2">
        <w:rPr>
          <w:bCs/>
          <w:sz w:val="24"/>
          <w:szCs w:val="24"/>
        </w:rPr>
        <w:t>and the measures of the two angles</w:t>
      </w:r>
      <w:r>
        <w:rPr>
          <w:bCs/>
          <w:sz w:val="24"/>
          <w:szCs w:val="24"/>
        </w:rPr>
        <w:t xml:space="preserve">. </w:t>
      </w:r>
      <w:r w:rsidR="001D54C2">
        <w:rPr>
          <w:bCs/>
          <w:sz w:val="24"/>
          <w:szCs w:val="24"/>
        </w:rPr>
        <w:t>Show the steps and check your result.</w:t>
      </w:r>
    </w:p>
    <w:p w14:paraId="4C2DB8D1" w14:textId="66BCC20D" w:rsidR="003F1EAA" w:rsidRDefault="001D54C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10AA6BB7">
                <wp:simplePos x="0" y="0"/>
                <wp:positionH relativeFrom="column">
                  <wp:posOffset>40062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id="Group 53" o:spid="_x0000_s1026" style="position:absolute;margin-left:315.45pt;margin-top:4.8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1E3508FA" w14:textId="02673917" w:rsidR="007F127F" w:rsidRDefault="00A1241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0EB7E8F7" w:rsidR="003F1EAA" w:rsidRDefault="007F127F" w:rsidP="00A1241E">
      <w:pPr>
        <w:tabs>
          <w:tab w:val="left" w:pos="657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 w:rsidR="001D54C2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1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2</w:t>
      </w:r>
    </w:p>
    <w:p w14:paraId="463B8D0F" w14:textId="77777777" w:rsidR="001D54C2" w:rsidRDefault="001D54C2" w:rsidP="001D54C2">
      <w:pPr>
        <w:rPr>
          <w:bCs/>
          <w:sz w:val="24"/>
          <w:szCs w:val="24"/>
        </w:rPr>
      </w:pPr>
    </w:p>
    <w:p w14:paraId="759F5462" w14:textId="77777777" w:rsidR="001D54C2" w:rsidRDefault="001D54C2" w:rsidP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7C752EEE" w14:textId="77777777" w:rsidR="001D54C2" w:rsidRDefault="001D54C2" w:rsidP="001D54C2">
      <w:pPr>
        <w:rPr>
          <w:bCs/>
          <w:sz w:val="24"/>
          <w:szCs w:val="24"/>
        </w:rPr>
      </w:pPr>
    </w:p>
    <w:p w14:paraId="36966011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35E98519" w14:textId="7C87FE46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5AA3D73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5A8334BD" w14:textId="61B19A06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   </w:t>
      </w:r>
      <w:r>
        <w:rPr>
          <w:bCs/>
          <w:i/>
          <w:sz w:val="24"/>
          <w:szCs w:val="24"/>
        </w:rPr>
        <w:t>x =</w:t>
      </w:r>
    </w:p>
    <w:p w14:paraId="768B0A8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4F1EDA84" w14:textId="77777777" w:rsidR="001D54C2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i/>
          <w:noProof/>
          <w:position w:val="-4"/>
          <w:sz w:val="24"/>
          <w:szCs w:val="24"/>
        </w:rPr>
        <w:object w:dxaOrig="720" w:dyaOrig="240" w14:anchorId="110A0F69">
          <v:shape id="_x0000_i1031" type="#_x0000_t75" alt="" style="width:36.35pt;height:12.1pt;mso-width-percent:0;mso-height-percent:0;mso-width-percent:0;mso-height-percent:0" o:ole="">
            <v:imagedata r:id="rId44" o:title=""/>
          </v:shape>
          <o:OLEObject Type="Embed" ProgID="Equation.DSMT4" ShapeID="_x0000_i1031" DrawAspect="Content" ObjectID="_1600025043" r:id="rId45"/>
        </w:object>
      </w:r>
    </w:p>
    <w:p w14:paraId="6DB1EA45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</w:p>
    <w:p w14:paraId="5D753D9E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072224" w:rsidRPr="00072224">
        <w:rPr>
          <w:bCs/>
          <w:i/>
          <w:noProof/>
          <w:position w:val="-4"/>
          <w:sz w:val="24"/>
          <w:szCs w:val="24"/>
        </w:rPr>
        <w:object w:dxaOrig="760" w:dyaOrig="240" w14:anchorId="49FDECE3">
          <v:shape id="_x0000_i1030" type="#_x0000_t75" alt="" style="width:37.7pt;height:12.1pt;mso-width-percent:0;mso-height-percent:0;mso-width-percent:0;mso-height-percent:0" o:ole="">
            <v:imagedata r:id="rId46" o:title=""/>
          </v:shape>
          <o:OLEObject Type="Embed" ProgID="Equation.DSMT4" ShapeID="_x0000_i1030" DrawAspect="Content" ObjectID="_1600025044" r:id="rId47"/>
        </w:object>
      </w:r>
    </w:p>
    <w:p w14:paraId="75C9CD9B" w14:textId="77777777" w:rsidR="001D54C2" w:rsidRDefault="001D54C2" w:rsidP="001D54C2">
      <w:pPr>
        <w:rPr>
          <w:bCs/>
          <w:sz w:val="24"/>
          <w:szCs w:val="24"/>
        </w:rPr>
      </w:pPr>
    </w:p>
    <w:p w14:paraId="59E1B323" w14:textId="77777777" w:rsidR="001D54C2" w:rsidRDefault="001D54C2" w:rsidP="001D54C2">
      <w:pPr>
        <w:rPr>
          <w:bCs/>
          <w:sz w:val="24"/>
          <w:szCs w:val="24"/>
        </w:rPr>
      </w:pPr>
    </w:p>
    <w:p w14:paraId="42A21B0F" w14:textId="77777777" w:rsidR="001D54C2" w:rsidRDefault="001D54C2" w:rsidP="001D54C2">
      <w:pPr>
        <w:rPr>
          <w:bCs/>
          <w:sz w:val="24"/>
          <w:szCs w:val="24"/>
        </w:rPr>
      </w:pPr>
    </w:p>
    <w:p w14:paraId="7E41B2E0" w14:textId="0832CBF4" w:rsidR="003F1EAA" w:rsidRDefault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7255E9D2" w14:textId="77777777" w:rsidR="00A1241E" w:rsidRDefault="00A1241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1309D071" w14:textId="4D05CB52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lastRenderedPageBreak/>
        <w:t>20)</w:t>
      </w:r>
      <w:r>
        <w:rPr>
          <w:bCs/>
          <w:sz w:val="24"/>
          <w:szCs w:val="24"/>
        </w:rPr>
        <w:t xml:space="preserve"> Given </w:t>
      </w:r>
      <w:r w:rsidR="009C7EA0">
        <w:rPr>
          <w:bCs/>
          <w:i/>
          <w:sz w:val="24"/>
          <w:szCs w:val="24"/>
        </w:rPr>
        <w:t>PQ</w:t>
      </w:r>
      <w:r>
        <w:rPr>
          <w:bCs/>
          <w:sz w:val="24"/>
          <w:szCs w:val="24"/>
        </w:rPr>
        <w:t xml:space="preserve"> = </w:t>
      </w:r>
      <w:r w:rsidR="002107B5">
        <w:rPr>
          <w:bCs/>
          <w:sz w:val="24"/>
          <w:szCs w:val="24"/>
        </w:rPr>
        <w:t>12</w:t>
      </w:r>
      <w:r>
        <w:rPr>
          <w:bCs/>
          <w:sz w:val="24"/>
          <w:szCs w:val="24"/>
        </w:rPr>
        <w:t xml:space="preserve"> and </w:t>
      </w:r>
      <w:r w:rsidR="009C7EA0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 w:rsidR="002107B5">
        <w:rPr>
          <w:bCs/>
          <w:sz w:val="24"/>
          <w:szCs w:val="24"/>
        </w:rPr>
        <w:t>+ 3</w:t>
      </w:r>
      <w:r>
        <w:rPr>
          <w:bCs/>
          <w:sz w:val="24"/>
          <w:szCs w:val="24"/>
        </w:rPr>
        <w:t xml:space="preserve">. Points </w:t>
      </w:r>
      <w:r w:rsidR="002107B5">
        <w:rPr>
          <w:bCs/>
          <w:i/>
          <w:sz w:val="24"/>
          <w:szCs w:val="24"/>
        </w:rPr>
        <w:t>P, Q</w:t>
      </w:r>
      <w:r>
        <w:rPr>
          <w:bCs/>
          <w:i/>
          <w:sz w:val="24"/>
          <w:szCs w:val="24"/>
        </w:rPr>
        <w:t xml:space="preserve">, </w:t>
      </w:r>
      <w:r>
        <w:rPr>
          <w:bCs/>
          <w:sz w:val="24"/>
          <w:szCs w:val="24"/>
        </w:rPr>
        <w:t xml:space="preserve">and </w:t>
      </w:r>
      <w:r w:rsidR="002107B5">
        <w:rPr>
          <w:bCs/>
          <w:i/>
          <w:sz w:val="24"/>
          <w:szCs w:val="24"/>
        </w:rPr>
        <w:t>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are collinear and </w:t>
      </w:r>
      <w:r w:rsidR="002107B5">
        <w:rPr>
          <w:bCs/>
          <w:i/>
          <w:sz w:val="24"/>
          <w:szCs w:val="24"/>
        </w:rPr>
        <w:t>Q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bisects </w:t>
      </w:r>
      <w:r w:rsidR="00072224" w:rsidRPr="00072224">
        <w:rPr>
          <w:bCs/>
          <w:noProof/>
          <w:position w:val="-4"/>
          <w:sz w:val="24"/>
          <w:szCs w:val="24"/>
        </w:rPr>
        <w:object w:dxaOrig="380" w:dyaOrig="320" w14:anchorId="60F1AAC6">
          <v:shape id="_x0000_i1029" type="#_x0000_t75" alt="" style="width:19.5pt;height:16.15pt;mso-width-percent:0;mso-height-percent:0;mso-width-percent:0;mso-height-percent:0" o:ole="">
            <v:imagedata r:id="rId48" o:title=""/>
          </v:shape>
          <o:OLEObject Type="Embed" ProgID="Equation.DSMT4" ShapeID="_x0000_i1029" DrawAspect="Content" ObjectID="_1600025045" r:id="rId49"/>
        </w:object>
      </w:r>
      <w:r w:rsidR="002107B5">
        <w:rPr>
          <w:bCs/>
          <w:sz w:val="24"/>
          <w:szCs w:val="24"/>
        </w:rPr>
        <w:t>. Solve, check</w:t>
      </w:r>
      <w:r>
        <w:rPr>
          <w:bCs/>
          <w:sz w:val="24"/>
          <w:szCs w:val="24"/>
        </w:rPr>
        <w:t>.</w:t>
      </w:r>
    </w:p>
    <w:p w14:paraId="57EAEEB2" w14:textId="77777777" w:rsidR="009C7EA0" w:rsidRDefault="009C7EA0" w:rsidP="009C7EA0">
      <w:pPr>
        <w:rPr>
          <w:bCs/>
          <w:sz w:val="24"/>
          <w:szCs w:val="24"/>
        </w:rPr>
      </w:pPr>
    </w:p>
    <w:p w14:paraId="25E5D67E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7D626441" w14:textId="77777777" w:rsidR="009C7EA0" w:rsidRDefault="009C7EA0" w:rsidP="009C7EA0">
      <w:pPr>
        <w:rPr>
          <w:bCs/>
          <w:sz w:val="24"/>
          <w:szCs w:val="24"/>
        </w:rPr>
      </w:pPr>
    </w:p>
    <w:p w14:paraId="42AD1291" w14:textId="77777777" w:rsidR="009C7EA0" w:rsidRDefault="009C7EA0" w:rsidP="009C7EA0">
      <w:pPr>
        <w:rPr>
          <w:bCs/>
          <w:sz w:val="24"/>
          <w:szCs w:val="24"/>
        </w:rPr>
      </w:pPr>
    </w:p>
    <w:p w14:paraId="04AE0F62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490D9C0" w14:textId="77777777" w:rsidR="009C7EA0" w:rsidRDefault="009C7EA0" w:rsidP="009C7EA0">
      <w:pPr>
        <w:rPr>
          <w:bCs/>
          <w:sz w:val="24"/>
          <w:szCs w:val="24"/>
        </w:rPr>
      </w:pPr>
    </w:p>
    <w:p w14:paraId="63FE6899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FAB38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5863ED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E5A1C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05D3A3F1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2344F7C5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27E20248" w14:textId="4BF7E759" w:rsidR="009C7EA0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PQ</w:t>
      </w:r>
      <w:r>
        <w:rPr>
          <w:bCs/>
          <w:i/>
          <w:sz w:val="24"/>
          <w:szCs w:val="24"/>
        </w:rPr>
        <w:t xml:space="preserve"> =</w:t>
      </w:r>
    </w:p>
    <w:p w14:paraId="247E4319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</w:p>
    <w:p w14:paraId="1AE0DFBD" w14:textId="5D309E46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=</w:t>
      </w:r>
    </w:p>
    <w:p w14:paraId="133CD0CA" w14:textId="77777777" w:rsidR="009C7EA0" w:rsidRDefault="009C7EA0" w:rsidP="009C7EA0">
      <w:pPr>
        <w:rPr>
          <w:bCs/>
          <w:sz w:val="24"/>
          <w:szCs w:val="24"/>
        </w:rPr>
      </w:pPr>
    </w:p>
    <w:p w14:paraId="1F229F6A" w14:textId="77777777" w:rsidR="009C7EA0" w:rsidRDefault="009C7EA0" w:rsidP="009C7EA0">
      <w:pPr>
        <w:rPr>
          <w:bCs/>
          <w:sz w:val="24"/>
          <w:szCs w:val="24"/>
        </w:rPr>
      </w:pPr>
    </w:p>
    <w:p w14:paraId="3369D403" w14:textId="5BBB1849" w:rsidR="002B16BF" w:rsidRDefault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  <w:r w:rsidR="002B16BF">
        <w:rPr>
          <w:bCs/>
          <w:sz w:val="24"/>
          <w:szCs w:val="24"/>
        </w:rPr>
        <w:br w:type="page"/>
      </w:r>
    </w:p>
    <w:p w14:paraId="4350A933" w14:textId="36743F18" w:rsidR="00CF5666" w:rsidRPr="00CF5666" w:rsidRDefault="00CF5666">
      <w:pPr>
        <w:rPr>
          <w:bCs/>
          <w:i/>
          <w:sz w:val="24"/>
          <w:szCs w:val="24"/>
        </w:rPr>
      </w:pPr>
      <w:r w:rsidRPr="00CF5666">
        <w:rPr>
          <w:bCs/>
          <w:i/>
          <w:sz w:val="24"/>
          <w:szCs w:val="24"/>
        </w:rPr>
        <w:lastRenderedPageBreak/>
        <w:t xml:space="preserve">The following pairs do not mean the same thing. Explain what they mean and what the difference is. Use complete sentences. </w:t>
      </w:r>
    </w:p>
    <w:p w14:paraId="78B9D347" w14:textId="77777777" w:rsidR="00CF5666" w:rsidRDefault="00CF5666">
      <w:pPr>
        <w:rPr>
          <w:bCs/>
          <w:sz w:val="24"/>
          <w:szCs w:val="24"/>
        </w:rPr>
      </w:pPr>
    </w:p>
    <w:p w14:paraId="79E08C53" w14:textId="22C3E0A8" w:rsidR="00CF5666" w:rsidRDefault="00CF5666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1) </w:t>
      </w:r>
      <w:r w:rsidR="00072224" w:rsidRPr="00072224">
        <w:rPr>
          <w:b/>
          <w:bCs/>
          <w:noProof/>
          <w:position w:val="-4"/>
          <w:sz w:val="24"/>
          <w:szCs w:val="24"/>
        </w:rPr>
        <w:object w:dxaOrig="380" w:dyaOrig="320" w14:anchorId="73BF386A">
          <v:shape id="_x0000_i1028" type="#_x0000_t75" alt="" style="width:19.5pt;height:16.15pt;mso-width-percent:0;mso-height-percent:0;mso-width-percent:0;mso-height-percent:0" o:ole="">
            <v:imagedata r:id="rId50" o:title=""/>
          </v:shape>
          <o:OLEObject Type="Embed" ProgID="Equation.DSMT4" ShapeID="_x0000_i1028" DrawAspect="Content" ObjectID="_1600025046" r:id="rId51"/>
        </w:object>
      </w:r>
      <w:r>
        <w:rPr>
          <w:b/>
          <w:bCs/>
          <w:sz w:val="24"/>
          <w:szCs w:val="24"/>
        </w:rPr>
        <w:t xml:space="preserve"> , </w:t>
      </w:r>
      <w:r w:rsidR="00072224" w:rsidRPr="00072224">
        <w:rPr>
          <w:b/>
          <w:bCs/>
          <w:noProof/>
          <w:position w:val="-4"/>
          <w:sz w:val="24"/>
          <w:szCs w:val="24"/>
        </w:rPr>
        <w:object w:dxaOrig="380" w:dyaOrig="240" w14:anchorId="0929C6FF">
          <v:shape id="_x0000_i1027" type="#_x0000_t75" alt="" style="width:19.5pt;height:12.1pt;mso-width-percent:0;mso-height-percent:0;mso-width-percent:0;mso-height-percent:0" o:ole="">
            <v:imagedata r:id="rId52" o:title=""/>
          </v:shape>
          <o:OLEObject Type="Embed" ProgID="Equation.DSMT4" ShapeID="_x0000_i1027" DrawAspect="Content" ObjectID="_1600025047" r:id="rId53"/>
        </w:object>
      </w:r>
      <w:r>
        <w:rPr>
          <w:b/>
          <w:bCs/>
          <w:sz w:val="24"/>
          <w:szCs w:val="24"/>
        </w:rPr>
        <w:t xml:space="preserve"> </w:t>
      </w:r>
    </w:p>
    <w:p w14:paraId="0BEB5171" w14:textId="77777777" w:rsidR="00CF5666" w:rsidRDefault="00CF5666">
      <w:pPr>
        <w:rPr>
          <w:b/>
          <w:bCs/>
          <w:sz w:val="24"/>
          <w:szCs w:val="24"/>
        </w:rPr>
      </w:pPr>
    </w:p>
    <w:p w14:paraId="5DA01F43" w14:textId="77777777" w:rsidR="00CF5666" w:rsidRDefault="00CF5666">
      <w:pPr>
        <w:rPr>
          <w:b/>
          <w:bCs/>
          <w:sz w:val="24"/>
          <w:szCs w:val="24"/>
        </w:rPr>
      </w:pPr>
    </w:p>
    <w:p w14:paraId="62DC248E" w14:textId="77777777" w:rsidR="00CF5666" w:rsidRDefault="00CF5666">
      <w:pPr>
        <w:rPr>
          <w:b/>
          <w:bCs/>
          <w:sz w:val="24"/>
          <w:szCs w:val="24"/>
        </w:rPr>
      </w:pPr>
    </w:p>
    <w:p w14:paraId="327345E9" w14:textId="77777777" w:rsidR="00CF5666" w:rsidRDefault="00CF5666">
      <w:pPr>
        <w:rPr>
          <w:b/>
          <w:bCs/>
          <w:sz w:val="24"/>
          <w:szCs w:val="24"/>
        </w:rPr>
      </w:pPr>
    </w:p>
    <w:p w14:paraId="0B4DCBD2" w14:textId="77777777" w:rsidR="00CF5666" w:rsidRDefault="00CF5666">
      <w:pPr>
        <w:rPr>
          <w:b/>
          <w:bCs/>
          <w:sz w:val="24"/>
          <w:szCs w:val="24"/>
        </w:rPr>
      </w:pPr>
    </w:p>
    <w:p w14:paraId="4290F867" w14:textId="77777777" w:rsidR="00CF5666" w:rsidRDefault="00CF5666">
      <w:pPr>
        <w:rPr>
          <w:b/>
          <w:bCs/>
          <w:sz w:val="24"/>
          <w:szCs w:val="24"/>
        </w:rPr>
      </w:pPr>
    </w:p>
    <w:p w14:paraId="180A445B" w14:textId="77777777" w:rsidR="00CF5666" w:rsidRDefault="00CF5666">
      <w:pPr>
        <w:rPr>
          <w:b/>
          <w:bCs/>
          <w:sz w:val="24"/>
          <w:szCs w:val="24"/>
        </w:rPr>
      </w:pPr>
    </w:p>
    <w:p w14:paraId="5CED25CF" w14:textId="77777777" w:rsidR="00CF5666" w:rsidRDefault="00CF5666">
      <w:pPr>
        <w:rPr>
          <w:b/>
          <w:bCs/>
          <w:sz w:val="24"/>
          <w:szCs w:val="24"/>
        </w:rPr>
      </w:pPr>
    </w:p>
    <w:p w14:paraId="10D04C5F" w14:textId="77777777" w:rsidR="00CF5666" w:rsidRDefault="00CF5666">
      <w:pPr>
        <w:rPr>
          <w:b/>
          <w:bCs/>
          <w:sz w:val="24"/>
          <w:szCs w:val="24"/>
        </w:rPr>
      </w:pPr>
    </w:p>
    <w:p w14:paraId="220E87A5" w14:textId="77777777" w:rsidR="00CF5666" w:rsidRDefault="00CF5666">
      <w:pPr>
        <w:rPr>
          <w:b/>
          <w:bCs/>
          <w:sz w:val="24"/>
          <w:szCs w:val="24"/>
        </w:rPr>
      </w:pPr>
    </w:p>
    <w:p w14:paraId="22768216" w14:textId="77777777" w:rsidR="00CF5666" w:rsidRDefault="00CF5666">
      <w:pPr>
        <w:rPr>
          <w:b/>
          <w:bCs/>
          <w:sz w:val="24"/>
          <w:szCs w:val="24"/>
        </w:rPr>
      </w:pPr>
    </w:p>
    <w:p w14:paraId="376941DC" w14:textId="77777777" w:rsidR="00CF5666" w:rsidRDefault="00CF5666">
      <w:pPr>
        <w:rPr>
          <w:b/>
          <w:bCs/>
          <w:sz w:val="24"/>
          <w:szCs w:val="24"/>
        </w:rPr>
      </w:pPr>
    </w:p>
    <w:p w14:paraId="4E965B56" w14:textId="77777777" w:rsidR="00CF5666" w:rsidRDefault="00CF5666">
      <w:pPr>
        <w:rPr>
          <w:b/>
          <w:bCs/>
          <w:sz w:val="24"/>
          <w:szCs w:val="24"/>
        </w:rPr>
      </w:pPr>
    </w:p>
    <w:p w14:paraId="793ADCDD" w14:textId="77777777" w:rsidR="00CF5666" w:rsidRDefault="00CF5666">
      <w:pPr>
        <w:rPr>
          <w:b/>
          <w:bCs/>
          <w:sz w:val="24"/>
          <w:szCs w:val="24"/>
        </w:rPr>
      </w:pPr>
    </w:p>
    <w:p w14:paraId="6237F654" w14:textId="77777777" w:rsidR="00CF5666" w:rsidRDefault="00CF5666">
      <w:pPr>
        <w:rPr>
          <w:b/>
          <w:bCs/>
          <w:sz w:val="24"/>
          <w:szCs w:val="24"/>
        </w:rPr>
      </w:pPr>
    </w:p>
    <w:p w14:paraId="17F1F206" w14:textId="77777777" w:rsidR="00CF5666" w:rsidRDefault="00CF5666">
      <w:pPr>
        <w:rPr>
          <w:b/>
          <w:bCs/>
          <w:sz w:val="24"/>
          <w:szCs w:val="24"/>
        </w:rPr>
      </w:pPr>
    </w:p>
    <w:p w14:paraId="37DE8D2C" w14:textId="77777777" w:rsidR="00CF5666" w:rsidRDefault="00CF5666">
      <w:pPr>
        <w:rPr>
          <w:b/>
          <w:bCs/>
          <w:sz w:val="24"/>
          <w:szCs w:val="24"/>
        </w:rPr>
      </w:pPr>
    </w:p>
    <w:p w14:paraId="6FDAA547" w14:textId="3AE9E9ED" w:rsidR="00CF5666" w:rsidRPr="00CF5666" w:rsidRDefault="00CF5666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2) </w:t>
      </w:r>
      <w:r w:rsidR="00072224" w:rsidRPr="00072224">
        <w:rPr>
          <w:b/>
          <w:bCs/>
          <w:noProof/>
          <w:position w:val="-4"/>
          <w:sz w:val="24"/>
          <w:szCs w:val="24"/>
        </w:rPr>
        <w:object w:dxaOrig="1620" w:dyaOrig="240" w14:anchorId="4AB4D7A2">
          <v:shape id="_x0000_i1026" type="#_x0000_t75" alt="" style="width:81.4pt;height:12.1pt;mso-width-percent:0;mso-height-percent:0;mso-width-percent:0;mso-height-percent:0" o:ole="">
            <v:imagedata r:id="rId54" o:title=""/>
          </v:shape>
          <o:OLEObject Type="Embed" ProgID="Equation.DSMT4" ShapeID="_x0000_i1026" DrawAspect="Content" ObjectID="_1600025048" r:id="rId55"/>
        </w:object>
      </w:r>
      <w:r>
        <w:rPr>
          <w:b/>
          <w:bCs/>
          <w:sz w:val="24"/>
          <w:szCs w:val="24"/>
        </w:rPr>
        <w:t xml:space="preserve"> , </w:t>
      </w:r>
      <w:r w:rsidR="00072224" w:rsidRPr="00072224">
        <w:rPr>
          <w:b/>
          <w:bCs/>
          <w:noProof/>
          <w:position w:val="-4"/>
          <w:sz w:val="24"/>
          <w:szCs w:val="24"/>
        </w:rPr>
        <w:object w:dxaOrig="1980" w:dyaOrig="240" w14:anchorId="3418EA86">
          <v:shape id="_x0000_i1025" type="#_x0000_t75" alt="" style="width:99.6pt;height:12.1pt;mso-width-percent:0;mso-height-percent:0;mso-width-percent:0;mso-height-percent:0" o:ole="">
            <v:imagedata r:id="rId56" o:title=""/>
          </v:shape>
          <o:OLEObject Type="Embed" ProgID="Equation.DSMT4" ShapeID="_x0000_i1025" DrawAspect="Content" ObjectID="_1600025049" r:id="rId57"/>
        </w:object>
      </w:r>
    </w:p>
    <w:p w14:paraId="396E4583" w14:textId="7EA964F9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58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DA45BE" w14:textId="77777777" w:rsidR="00072224" w:rsidRDefault="00072224" w:rsidP="00841E1D">
      <w:r>
        <w:separator/>
      </w:r>
    </w:p>
  </w:endnote>
  <w:endnote w:type="continuationSeparator" w:id="0">
    <w:p w14:paraId="7033A899" w14:textId="77777777" w:rsidR="00072224" w:rsidRDefault="00072224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A521C8" w14:textId="77777777" w:rsidR="00072224" w:rsidRDefault="00072224" w:rsidP="00841E1D">
      <w:r>
        <w:separator/>
      </w:r>
    </w:p>
  </w:footnote>
  <w:footnote w:type="continuationSeparator" w:id="0">
    <w:p w14:paraId="3D597BD0" w14:textId="77777777" w:rsidR="00072224" w:rsidRDefault="00072224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0B1F71" w14:textId="1EB08125" w:rsidR="008F702F" w:rsidRPr="00B86B0D" w:rsidRDefault="008F702F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022731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66F80B25" w:rsidR="008F702F" w:rsidRPr="00B86B0D" w:rsidRDefault="00525394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October 3</w:t>
    </w:r>
    <w:r w:rsidR="00022731">
      <w:rPr>
        <w:sz w:val="24"/>
        <w:szCs w:val="24"/>
      </w:rPr>
      <w:t>,</w:t>
    </w:r>
    <w:r>
      <w:rPr>
        <w:sz w:val="24"/>
        <w:szCs w:val="24"/>
      </w:rPr>
      <w:t xml:space="preserve"> 2018</w:t>
    </w:r>
  </w:p>
  <w:p w14:paraId="1E30169F" w14:textId="77777777" w:rsidR="008F702F" w:rsidRPr="00B86B0D" w:rsidRDefault="008F702F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 w15:restartNumberingAfterBreak="0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 w15:restartNumberingAfterBreak="0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6CB0"/>
    <w:rsid w:val="00012512"/>
    <w:rsid w:val="00022731"/>
    <w:rsid w:val="00056138"/>
    <w:rsid w:val="000635A3"/>
    <w:rsid w:val="00072224"/>
    <w:rsid w:val="00087079"/>
    <w:rsid w:val="000A5D4E"/>
    <w:rsid w:val="000B0D7C"/>
    <w:rsid w:val="000E2CEC"/>
    <w:rsid w:val="001237FE"/>
    <w:rsid w:val="00132AC9"/>
    <w:rsid w:val="001427FA"/>
    <w:rsid w:val="001D54C2"/>
    <w:rsid w:val="001E353E"/>
    <w:rsid w:val="002107B5"/>
    <w:rsid w:val="00237BC1"/>
    <w:rsid w:val="0026717C"/>
    <w:rsid w:val="002B16BF"/>
    <w:rsid w:val="002E7CDF"/>
    <w:rsid w:val="00300003"/>
    <w:rsid w:val="00397CC9"/>
    <w:rsid w:val="003B77E4"/>
    <w:rsid w:val="003C2014"/>
    <w:rsid w:val="003D416A"/>
    <w:rsid w:val="003F1EAA"/>
    <w:rsid w:val="004414DC"/>
    <w:rsid w:val="004453D4"/>
    <w:rsid w:val="004C400D"/>
    <w:rsid w:val="00512EA9"/>
    <w:rsid w:val="00522619"/>
    <w:rsid w:val="00525394"/>
    <w:rsid w:val="005275F6"/>
    <w:rsid w:val="005966C3"/>
    <w:rsid w:val="005A5174"/>
    <w:rsid w:val="006D6129"/>
    <w:rsid w:val="006E0736"/>
    <w:rsid w:val="00715C21"/>
    <w:rsid w:val="007377F8"/>
    <w:rsid w:val="00747CB3"/>
    <w:rsid w:val="007A384B"/>
    <w:rsid w:val="007A5C11"/>
    <w:rsid w:val="007B46DF"/>
    <w:rsid w:val="007E5CD3"/>
    <w:rsid w:val="007F127F"/>
    <w:rsid w:val="007F7D2D"/>
    <w:rsid w:val="00815FA1"/>
    <w:rsid w:val="00841E1D"/>
    <w:rsid w:val="00843CA3"/>
    <w:rsid w:val="00856AA2"/>
    <w:rsid w:val="00864E30"/>
    <w:rsid w:val="008C33FB"/>
    <w:rsid w:val="008C7A2D"/>
    <w:rsid w:val="008F702F"/>
    <w:rsid w:val="00920604"/>
    <w:rsid w:val="009C4BCA"/>
    <w:rsid w:val="009C7EA0"/>
    <w:rsid w:val="009E5EF2"/>
    <w:rsid w:val="00A05DA9"/>
    <w:rsid w:val="00A1241E"/>
    <w:rsid w:val="00AF1B8A"/>
    <w:rsid w:val="00B01421"/>
    <w:rsid w:val="00B3449F"/>
    <w:rsid w:val="00B43A2C"/>
    <w:rsid w:val="00B50ADF"/>
    <w:rsid w:val="00B717D8"/>
    <w:rsid w:val="00B83649"/>
    <w:rsid w:val="00B86B0D"/>
    <w:rsid w:val="00B94820"/>
    <w:rsid w:val="00BA7B7C"/>
    <w:rsid w:val="00C46CB0"/>
    <w:rsid w:val="00CB06BB"/>
    <w:rsid w:val="00CB4025"/>
    <w:rsid w:val="00CD4B04"/>
    <w:rsid w:val="00CF5666"/>
    <w:rsid w:val="00D074A5"/>
    <w:rsid w:val="00DA4925"/>
    <w:rsid w:val="00DD6536"/>
    <w:rsid w:val="00E57B5A"/>
    <w:rsid w:val="00EB1D92"/>
    <w:rsid w:val="00EC4257"/>
    <w:rsid w:val="00ED2DD2"/>
    <w:rsid w:val="00F021F9"/>
    <w:rsid w:val="00F15641"/>
    <w:rsid w:val="00FB43BC"/>
    <w:rsid w:val="00FF3D9B"/>
    <w:rsid w:val="00FF6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21" Type="http://schemas.openxmlformats.org/officeDocument/2006/relationships/image" Target="media/image8.png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0.bin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8" Type="http://schemas.openxmlformats.org/officeDocument/2006/relationships/image" Target="media/image10.pn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beca@gmail.com</cp:lastModifiedBy>
  <cp:revision>7</cp:revision>
  <cp:lastPrinted>2018-10-03T02:34:00Z</cp:lastPrinted>
  <dcterms:created xsi:type="dcterms:W3CDTF">2016-09-26T02:17:00Z</dcterms:created>
  <dcterms:modified xsi:type="dcterms:W3CDTF">2018-10-03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